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618A" w:rsidRDefault="0052493F" w:rsidP="0018618A">
      <w:pPr>
        <w:ind w:firstLine="539"/>
        <w:jc w:val="both"/>
      </w:pPr>
      <w:bookmarkStart w:id="0" w:name="_GoBack"/>
      <w:bookmarkEnd w:id="0"/>
      <w:r w:rsidRPr="0018618A">
        <w:t xml:space="preserve">Цель данной работы – изучение </w:t>
      </w:r>
      <w:r w:rsidR="0021736A" w:rsidRPr="0018618A">
        <w:t xml:space="preserve">основных </w:t>
      </w:r>
      <w:r w:rsidRPr="0018618A">
        <w:t>методов приближённого интегрирования. Наиболее общеупотребительными приближенными методами вычисления одномерных определенных интегралов являются: метод прямоугольников, метод трапеций, метод парабол (основанные на суммировании элементарных площадей, на которые разбивается вся пл</w:t>
      </w:r>
      <w:r w:rsidRPr="0018618A">
        <w:t>о</w:t>
      </w:r>
      <w:r w:rsidRPr="0018618A">
        <w:t xml:space="preserve">щадь под функцией </w:t>
      </w:r>
      <w:r w:rsidR="0018618A" w:rsidRPr="0018618A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15.75pt" o:ole="">
            <v:imagedata r:id="rId8" o:title=""/>
          </v:shape>
          <o:OLEObject Type="Embed" ProgID="Equation.DSMT4" ShapeID="_x0000_i1025" DrawAspect="Content" ObjectID="_1609440805" r:id="rId9"/>
        </w:object>
      </w:r>
      <w:r w:rsidRPr="0018618A">
        <w:t xml:space="preserve">). </w:t>
      </w:r>
    </w:p>
    <w:p w:rsidR="0018618A" w:rsidRDefault="00093E80" w:rsidP="0018618A">
      <w:pPr>
        <w:ind w:firstLine="539"/>
        <w:jc w:val="both"/>
        <w:rPr>
          <w:b/>
        </w:rPr>
      </w:pPr>
      <w:r w:rsidRPr="0018618A">
        <w:rPr>
          <w:b/>
        </w:rPr>
        <w:t>Приближённые методы вычисления.</w:t>
      </w:r>
    </w:p>
    <w:p w:rsidR="0018618A" w:rsidRDefault="00093E80" w:rsidP="0018618A">
      <w:pPr>
        <w:ind w:firstLine="539"/>
        <w:jc w:val="both"/>
      </w:pPr>
      <w:r w:rsidRPr="0018618A">
        <w:t xml:space="preserve">Как </w:t>
      </w:r>
      <w:r w:rsidR="0018618A">
        <w:t>известно</w:t>
      </w:r>
      <w:r w:rsidRPr="0018618A">
        <w:t xml:space="preserve">, если функция </w:t>
      </w:r>
      <w:r w:rsidRPr="0018618A">
        <w:rPr>
          <w:i/>
          <w:lang w:val="en-US"/>
        </w:rPr>
        <w:t>f</w:t>
      </w:r>
      <w:r w:rsidRPr="0018618A">
        <w:t xml:space="preserve"> непрерывна на промежутке, то на этом промежутке сущ</w:t>
      </w:r>
      <w:r w:rsidRPr="0018618A">
        <w:t>е</w:t>
      </w:r>
      <w:r w:rsidRPr="0018618A">
        <w:t xml:space="preserve">ствует функция </w:t>
      </w:r>
      <w:r w:rsidRPr="0018618A">
        <w:rPr>
          <w:i/>
          <w:lang w:val="en-US"/>
        </w:rPr>
        <w:t>F</w:t>
      </w:r>
      <w:r w:rsidRPr="0018618A">
        <w:t xml:space="preserve"> такая, что  </w:t>
      </w:r>
      <w:r w:rsidRPr="0018618A">
        <w:rPr>
          <w:i/>
          <w:lang w:val="en-US"/>
        </w:rPr>
        <w:t>F</w:t>
      </w:r>
      <w:r w:rsidR="0018618A">
        <w:rPr>
          <w:i/>
        </w:rPr>
        <w:sym w:font="Symbol" w:char="F0A2"/>
      </w:r>
      <w:r w:rsidRPr="0018618A">
        <w:t>=</w:t>
      </w:r>
      <w:r w:rsidRPr="0018618A">
        <w:rPr>
          <w:i/>
          <w:lang w:val="en-US"/>
        </w:rPr>
        <w:t>f</w:t>
      </w:r>
      <w:r w:rsidRPr="0018618A">
        <w:t xml:space="preserve">, то есть существует первообразная для функции </w:t>
      </w:r>
      <w:r w:rsidRPr="0018618A">
        <w:rPr>
          <w:i/>
          <w:lang w:val="en-US"/>
        </w:rPr>
        <w:t>f</w:t>
      </w:r>
      <w:r w:rsidR="00671B29" w:rsidRPr="0018618A">
        <w:t>,</w:t>
      </w:r>
      <w:r w:rsidRPr="0018618A">
        <w:t xml:space="preserve"> но не всякая элементарная функция </w:t>
      </w:r>
      <w:r w:rsidRPr="0018618A">
        <w:rPr>
          <w:i/>
          <w:lang w:val="en-US"/>
        </w:rPr>
        <w:t>f</w:t>
      </w:r>
      <w:r w:rsidRPr="0018618A">
        <w:t xml:space="preserve"> имеет элементарную первообразную </w:t>
      </w:r>
      <w:r w:rsidRPr="0018618A">
        <w:rPr>
          <w:i/>
          <w:lang w:val="en-US"/>
        </w:rPr>
        <w:t>F</w:t>
      </w:r>
      <w:r w:rsidRPr="0018618A">
        <w:t xml:space="preserve">. </w:t>
      </w:r>
    </w:p>
    <w:p w:rsidR="0018618A" w:rsidRDefault="00D500F2" w:rsidP="0018618A">
      <w:pPr>
        <w:ind w:firstLine="539"/>
        <w:jc w:val="both"/>
      </w:pPr>
      <w:r w:rsidRPr="0018618A">
        <w:t xml:space="preserve">Бывает, что на практике сталкиваются с вычислением интегралов от функций, которые заданы табличными и графическими способами, или интегралы от функций, первообразные которых выражаются через элементарные функции очень сложно, что не удобно, долго и не рационально. </w:t>
      </w:r>
    </w:p>
    <w:p w:rsidR="0018618A" w:rsidRDefault="00D500F2" w:rsidP="0018618A">
      <w:pPr>
        <w:ind w:firstLine="539"/>
        <w:jc w:val="both"/>
      </w:pPr>
      <w:r w:rsidRPr="0018618A">
        <w:t>В основе приближённых методов интегрирования лежит геометрический смысл опр</w:t>
      </w:r>
      <w:r w:rsidRPr="0018618A">
        <w:t>е</w:t>
      </w:r>
      <w:r w:rsidRPr="0018618A">
        <w:t>делённого интеграла.</w:t>
      </w:r>
      <w:r w:rsidR="0018618A">
        <w:t xml:space="preserve"> </w:t>
      </w:r>
      <w:r w:rsidRPr="0018618A">
        <w:t>Формул приближё</w:t>
      </w:r>
      <w:r w:rsidR="00441950" w:rsidRPr="0018618A">
        <w:t xml:space="preserve">нного интегрирования существует </w:t>
      </w:r>
      <w:r w:rsidRPr="0018618A">
        <w:t xml:space="preserve">много. </w:t>
      </w:r>
      <w:r w:rsidR="0018618A">
        <w:t>Р</w:t>
      </w:r>
      <w:r w:rsidR="0018618A" w:rsidRPr="0018618A">
        <w:t>ассмо</w:t>
      </w:r>
      <w:r w:rsidR="0018618A" w:rsidRPr="0018618A">
        <w:t>т</w:t>
      </w:r>
      <w:r w:rsidR="0018618A" w:rsidRPr="0018618A">
        <w:t>ри</w:t>
      </w:r>
      <w:r w:rsidR="0018618A">
        <w:t>м</w:t>
      </w:r>
      <w:r w:rsidRPr="0018618A">
        <w:t xml:space="preserve"> три </w:t>
      </w:r>
      <w:r w:rsidR="0018618A">
        <w:t xml:space="preserve">основных </w:t>
      </w:r>
      <w:r w:rsidRPr="0018618A">
        <w:t>метода приближённого интегрирования: метод трапеций, метод прям</w:t>
      </w:r>
      <w:r w:rsidRPr="0018618A">
        <w:t>о</w:t>
      </w:r>
      <w:r w:rsidRPr="0018618A">
        <w:t>угольников и метод Симпсона.</w:t>
      </w:r>
    </w:p>
    <w:p w:rsidR="0018618A" w:rsidRDefault="00F765F7" w:rsidP="0018618A">
      <w:pPr>
        <w:ind w:firstLine="539"/>
        <w:jc w:val="both"/>
        <w:rPr>
          <w:b/>
          <w:i/>
        </w:rPr>
      </w:pPr>
      <w:r>
        <w:rPr>
          <w:b/>
          <w:i/>
        </w:rPr>
        <w:t>1.</w:t>
      </w:r>
      <w:r w:rsidR="00F57F74" w:rsidRPr="0018618A">
        <w:rPr>
          <w:b/>
          <w:i/>
        </w:rPr>
        <w:t>Формула прямоугольников</w:t>
      </w:r>
      <w:r w:rsidR="0018618A">
        <w:rPr>
          <w:b/>
          <w:i/>
        </w:rPr>
        <w:t>.</w:t>
      </w:r>
    </w:p>
    <w:p w:rsidR="00415F22" w:rsidRDefault="0099332A" w:rsidP="00415F22">
      <w:pPr>
        <w:ind w:firstLine="539"/>
        <w:jc w:val="both"/>
        <w:rPr>
          <w:lang w:eastAsia="ja-JP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7780</wp:posOffset>
                </wp:positionH>
                <wp:positionV relativeFrom="paragraph">
                  <wp:posOffset>692150</wp:posOffset>
                </wp:positionV>
                <wp:extent cx="2171700" cy="1371600"/>
                <wp:effectExtent l="8255" t="0" r="1270" b="3175"/>
                <wp:wrapSquare wrapText="bothSides"/>
                <wp:docPr id="281" name="Полотно 2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557" name="Line 283"/>
                        <wps:cNvCnPr/>
                        <wps:spPr bwMode="auto">
                          <a:xfrm flipV="1">
                            <a:off x="114172" y="114027"/>
                            <a:ext cx="0" cy="9146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8" name="Line 284"/>
                        <wps:cNvCnPr/>
                        <wps:spPr bwMode="auto">
                          <a:xfrm>
                            <a:off x="0" y="1028700"/>
                            <a:ext cx="19433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Rectangle 285"/>
                        <wps:cNvSpPr>
                          <a:spLocks noChangeArrowheads="1"/>
                        </wps:cNvSpPr>
                        <wps:spPr bwMode="auto">
                          <a:xfrm>
                            <a:off x="456689" y="685800"/>
                            <a:ext cx="343326" cy="3429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0" name="Rectangle 286"/>
                        <wps:cNvSpPr>
                          <a:spLocks noChangeArrowheads="1"/>
                        </wps:cNvSpPr>
                        <wps:spPr bwMode="auto">
                          <a:xfrm>
                            <a:off x="800015" y="456927"/>
                            <a:ext cx="342516" cy="57259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1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1142531" y="342900"/>
                            <a:ext cx="343326" cy="68580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2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456689" y="456927"/>
                            <a:ext cx="343326" cy="228873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800015" y="342900"/>
                            <a:ext cx="342516" cy="11402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4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1142531" y="228873"/>
                            <a:ext cx="343326" cy="114027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Freeform 291"/>
                        <wps:cNvSpPr>
                          <a:spLocks/>
                        </wps:cNvSpPr>
                        <wps:spPr bwMode="auto">
                          <a:xfrm>
                            <a:off x="342516" y="114027"/>
                            <a:ext cx="1371685" cy="685800"/>
                          </a:xfrm>
                          <a:custGeom>
                            <a:avLst/>
                            <a:gdLst>
                              <a:gd name="T0" fmla="*/ 0 w 2160"/>
                              <a:gd name="T1" fmla="*/ 1080 h 1080"/>
                              <a:gd name="T2" fmla="*/ 720 w 2160"/>
                              <a:gd name="T3" fmla="*/ 540 h 1080"/>
                              <a:gd name="T4" fmla="*/ 2160 w 2160"/>
                              <a:gd name="T5" fmla="*/ 0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" h="1080">
                                <a:moveTo>
                                  <a:pt x="0" y="1080"/>
                                </a:moveTo>
                                <a:cubicBezTo>
                                  <a:pt x="180" y="900"/>
                                  <a:pt x="360" y="720"/>
                                  <a:pt x="720" y="540"/>
                                </a:cubicBezTo>
                                <a:cubicBezTo>
                                  <a:pt x="1080" y="360"/>
                                  <a:pt x="1920" y="90"/>
                                  <a:pt x="216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85" y="1028700"/>
                            <a:ext cx="685843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415F22" w:rsidRDefault="00415F22" w:rsidP="00303834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b=x</w:t>
                              </w:r>
                              <w:r w:rsidRPr="00415F22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114172" y="1028700"/>
                            <a:ext cx="685843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C23052" w:rsidRDefault="00415F22" w:rsidP="0030383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a=x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685843" y="1028700"/>
                            <a:ext cx="457498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C23052" w:rsidRDefault="00415F22" w:rsidP="0030383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Text Box 390"/>
                        <wps:cNvSpPr txBox="1">
                          <a:spLocks noChangeArrowheads="1"/>
                        </wps:cNvSpPr>
                        <wps:spPr bwMode="auto">
                          <a:xfrm>
                            <a:off x="228344" y="685800"/>
                            <a:ext cx="459118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C23052" w:rsidRDefault="00415F22" w:rsidP="0030383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Text Box 391"/>
                        <wps:cNvSpPr txBox="1">
                          <a:spLocks noChangeArrowheads="1"/>
                        </wps:cNvSpPr>
                        <wps:spPr bwMode="auto">
                          <a:xfrm>
                            <a:off x="571670" y="685800"/>
                            <a:ext cx="458308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C23052" w:rsidRDefault="00415F22" w:rsidP="0030383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Text Box 392"/>
                        <wps:cNvSpPr txBox="1">
                          <a:spLocks noChangeArrowheads="1"/>
                        </wps:cNvSpPr>
                        <wps:spPr bwMode="auto">
                          <a:xfrm>
                            <a:off x="1257513" y="456927"/>
                            <a:ext cx="457498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415F22" w:rsidRDefault="00415F22" w:rsidP="00303834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 w:rsidRPr="00415F22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Text Box 393"/>
                        <wps:cNvSpPr txBox="1">
                          <a:spLocks noChangeArrowheads="1"/>
                        </wps:cNvSpPr>
                        <wps:spPr bwMode="auto">
                          <a:xfrm>
                            <a:off x="1485857" y="74650"/>
                            <a:ext cx="685843" cy="307626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15F22" w:rsidRPr="00C23052" w:rsidRDefault="00415F22" w:rsidP="0030383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415F22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lang w:val="en-US"/>
                                </w:rPr>
                                <w:t>=</w:t>
                              </w:r>
                              <w:r w:rsidRPr="00415F22">
                                <w:rPr>
                                  <w:i/>
                                  <w:lang w:val="en-US"/>
                                </w:rPr>
                                <w:t>f</w:t>
                              </w:r>
                              <w:r>
                                <w:rPr>
                                  <w:lang w:val="en-US"/>
                                </w:rPr>
                                <w:t>(</w:t>
                              </w:r>
                              <w:r w:rsidRPr="00415F22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81" o:spid="_x0000_s1026" editas="canvas" style="position:absolute;left:0;text-align:left;margin-left:1.4pt;margin-top:54.5pt;width:171pt;height:108pt;z-index:251656704" coordsize="21717,13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">
                <v:shape id="_x0000_s1027" type="#_x0000_t75" style="position:absolute;width:21717;height:13716;visibility:visible;mso-wrap-style:square">
                  <v:fill o:detectmouseclick="t"/>
                  <v:path o:connecttype="none"/>
                </v:shape>
                <v:line id="Line 283" o:spid="_x0000_s1028" style="position:absolute;flip:y;visibility:visible;mso-wrap-style:square" from="1141,1140" to="1141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uMqcUAAADcAAAADwAAAGRycy9kb3ducmV2LnhtbESPT2vCQBDF70K/wzKFXoJuWrG2qav4&#10;FwTpQe2hxyE7TUKzsyE7avz2XaHg8fHm/d68yaxztTpTGyrPBp4HKSji3NuKCwNfx03/DVQQZIu1&#10;ZzJwpQCz6UNvgpn1F97T+SCFihAOGRooRZpM65CX5DAMfEMcvR/fOpQo20LbFi8R7mr9kqav2mHF&#10;saHEhpYl5b+Hk4tvbD55NRwmC6eT5J3W37JLtRjz9NjNP0AJdXI//k9vrYHRaAy3MZEAev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muMqcUAAADcAAAADwAAAAAAAAAA&#10;AAAAAAChAgAAZHJzL2Rvd25yZXYueG1sUEsFBgAAAAAEAAQA+QAAAJMDAAAAAA==&#10;">
                  <v:stroke endarrow="block"/>
                </v:line>
                <v:line id="Line 284" o:spid="_x0000_s1029" style="position:absolute;visibility:visible;mso-wrap-style:square" from="0,10287" to="19433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tfSMIAAADcAAAADwAAAGRycy9kb3ducmV2LnhtbERPy2oCMRTdF/yHcAvuasaCVUejSAfB&#10;hRV80PXt5DoZOrkZJnGMf98sCi4P571cR9uInjpfO1YwHmUgiEuna64UXM7btxkIH5A1No5JwYM8&#10;rFeDlyXm2t35SP0pVCKFsM9RgQmhzaX0pSGLfuRa4sRdXWcxJNhVUnd4T+G2ke9Z9iEt1pwaDLb0&#10;aaj8Pd2sgqkpjnIqi/35UPT1eB6/4vfPXKnha9wsQASK4Sn+d++0gskkrU1n0hGQq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ItfSMIAAADcAAAADwAAAAAAAAAAAAAA&#10;AAChAgAAZHJzL2Rvd25yZXYueG1sUEsFBgAAAAAEAAQA+QAAAJADAAAAAA==&#10;">
                  <v:stroke endarrow="block"/>
                </v:line>
                <v:rect id="Rectangle 285" o:spid="_x0000_s1030" style="position:absolute;left:4566;top:6858;width:343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bJ+8QA&#10;AADcAAAADwAAAGRycy9kb3ducmV2LnhtbESPQYvCMBSE78L+h/CEvYimK9St1Si6IiyIB129P5pn&#10;W2xeahO1/nuzIHgcZuYbZjpvTSVu1LjSsoKvQQSCOLO65FzB4W/dT0A4j6yxskwKHuRgPvvoTDHV&#10;9s47uu19LgKEXYoKCu/rVEqXFWTQDWxNHLyTbQz6IJtc6gbvAW4qOYyikTRYclgosKafgrLz/moU&#10;HOPearF5bLc4NsNlkpwv33KESn1228UEhKfWv8Ov9q9WEMdj+D8TjoC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2yfvEAAAA3AAAAA8AAAAAAAAAAAAAAAAAmAIAAGRycy9k&#10;b3ducmV2LnhtbFBLBQYAAAAABAAEAPUAAACJAwAAAAA=&#10;">
                  <v:fill opacity="0"/>
                </v:rect>
                <v:rect id="Rectangle 286" o:spid="_x0000_s1031" style="position:absolute;left:8000;top:4569;width:3425;height:57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q28MA&#10;AADcAAAADwAAAGRycy9kb3ducmV2LnhtbERPTWvCQBC9F/wPywi9lGajkJjGrGIrQkE8VNv7kB2T&#10;YHY2Zrcm/vvuQejx8b6L9WhacaPeNZYVzKIYBHFpdcOVgu/T7jUD4TyyxtYyKbiTg/Vq8lRgru3A&#10;X3Q7+kqEEHY5Kqi973IpXVmTQRfZjjhwZ9sb9AH2ldQ9DiHctHIex6k02HBoqLGjj5rKy/HXKPhJ&#10;Xrab/f1wwDczf8+yy3UhU1TqeTpuliA8jf5f/HB/agVJGuaHM+EI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Cq28MAAADcAAAADwAAAAAAAAAAAAAAAACYAgAAZHJzL2Rv&#10;d25yZXYueG1sUEsFBgAAAAAEAAQA9QAAAIgDAAAAAA==&#10;">
                  <v:fill opacity="0"/>
                </v:rect>
                <v:rect id="Rectangle 287" o:spid="_x0000_s1032" style="position:absolute;left:11425;top:3429;width:3433;height:6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wPQMQA&#10;AADcAAAADwAAAGRycy9kb3ducmV2LnhtbESPT4vCMBTE7wt+h/CEvSyaKlhrNYquLAjiYf1zfzTP&#10;tti81CZq/fYbQdjjMDO/YWaL1lTiTo0rLSsY9CMQxJnVJecKjoefXgLCeWSNlWVS8CQHi3nnY4ap&#10;tg/+pfve5yJA2KWooPC+TqV0WUEGXd/WxME728agD7LJpW7wEeCmksMoiqXBksNCgTV9F5Rd9jej&#10;4DT6Wi+3z90OJ2a4SpLLdSxjVOqz2y6nIDy1/j/8bm+0glE8gNeZcATk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sD0DEAAAA3AAAAA8AAAAAAAAAAAAAAAAAmAIAAGRycy9k&#10;b3ducmV2LnhtbFBLBQYAAAAABAAEAPUAAACJAwAAAAA=&#10;">
                  <v:fill opacity="0"/>
                </v:rect>
                <v:rect id="Rectangle 288" o:spid="_x0000_s1033" style="position:absolute;left:4566;top:4569;width:3434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9pFccA&#10;AADcAAAADwAAAGRycy9kb3ducmV2LnhtbESPT2vCQBTE7wW/w/KEXqRuqjZK6iqlIAhSsEkv3p7Z&#10;ZxKafRuymz/99t2C0OMwM79htvvR1KKn1lWWFTzPIxDEudUVFwq+ssPTBoTzyBpry6Tghxzsd5OH&#10;LSbaDvxJfeoLESDsElRQet8kUrq8JINubhvi4N1sa9AH2RZStzgEuKnlIopiabDisFBiQ+8l5d9p&#10;ZxSsP5Zcd2nWXU/Yna+r2So6XY5KPU7Ht1cQnkb/H763j1rBS7yAvzPhCMjd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PaRXHAAAA3AAAAA8AAAAAAAAAAAAAAAAAmAIAAGRy&#10;cy9kb3ducmV2LnhtbFBLBQYAAAAABAAEAPUAAACMAwAAAAA=&#10;" strokecolor="red">
                  <v:fill opacity="0"/>
                  <v:stroke dashstyle="dash"/>
                </v:rect>
                <v:rect id="Rectangle 289" o:spid="_x0000_s1034" style="position:absolute;left:8000;top:3429;width:3425;height:11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PMjsYA&#10;AADcAAAADwAAAGRycy9kb3ducmV2LnhtbESPQWvCQBSE74X+h+UVeim6qdFYoqsUoSBIQRMv3p7Z&#10;1ySYfRuyG5P++26h0OMwM98w6+1oGnGnztWWFbxOIxDEhdU1lwrO+cfkDYTzyBoby6TgmxxsN48P&#10;a0y1HfhE98yXIkDYpaig8r5NpXRFRQbd1LbEwfuynUEfZFdK3eEQ4KaRsyhKpMGaw0KFLe0qKm5Z&#10;bxQsP2Nu+izvrwfsj9f5yzw6XPZKPT+N7ysQnkb/H/5r77WCRRLD75lwBOTm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IPMjsYAAADcAAAADwAAAAAAAAAAAAAAAACYAgAAZHJz&#10;L2Rvd25yZXYueG1sUEsFBgAAAAAEAAQA9QAAAIsDAAAAAA==&#10;" strokecolor="red">
                  <v:fill opacity="0"/>
                  <v:stroke dashstyle="dash"/>
                </v:rect>
                <v:rect id="Rectangle 290" o:spid="_x0000_s1035" style="position:absolute;left:11425;top:2288;width:3433;height:1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pU+scA&#10;AADcAAAADwAAAGRycy9kb3ducmV2LnhtbESPzWrDMBCE74W8g9hCLiWWkzg/uFZCKQQCodDavfS2&#10;sba2qbUylpw4bx8VCj0OM/MNk+1H04oL9a6xrGAexSCIS6sbrhR8FofZFoTzyBpby6TgRg72u8lD&#10;hqm2V/6gS+4rESDsUlRQe9+lUrqyJoMush1x8L5tb9AH2VdS93gNcNPKRRyvpcGGw0KNHb3WVP7k&#10;g1GweVtyO+TFcD7h8H5OnpL49HVUavo4vjyD8DT6//Bf+6gVrNYJ/J4JR0Du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NqVPrHAAAA3AAAAA8AAAAAAAAAAAAAAAAAmAIAAGRy&#10;cy9kb3ducmV2LnhtbFBLBQYAAAAABAAEAPUAAACMAwAAAAA=&#10;" strokecolor="red">
                  <v:fill opacity="0"/>
                  <v:stroke dashstyle="dash"/>
                </v:rect>
                <v:shape id="Freeform 291" o:spid="_x0000_s1036" style="position:absolute;left:3425;top:1140;width:13717;height:6858;visibility:visible;mso-wrap-style:square;v-text-anchor:top" coordsize="2160,10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lIucIA&#10;AADcAAAADwAAAGRycy9kb3ducmV2LnhtbESPT4vCMBDF7wt+hzCCtzV1waLVKFIQ9OY/RG9DM6bF&#10;ZlKarNZvb4SFPT7evN+bN192thYPan3lWMFomIAgLpyu2Cg4HdffExA+IGusHZOCF3lYLnpfc8y0&#10;e/KeHodgRISwz1BBGUKTSemLkiz6oWuIo3dzrcUQZWukbvEZ4baWP0mSSosVx4YSG8pLKu6HXxvf&#10;2Eh9P1e7fLqt6XKm/GrYXJUa9LvVDESgLvwf/6U3WsE4TeEzJhJAL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uUi5wgAAANwAAAAPAAAAAAAAAAAAAAAAAJgCAABkcnMvZG93&#10;bnJldi54bWxQSwUGAAAAAAQABAD1AAAAhwMAAAAA&#10;" path="m,1080c180,900,360,720,720,540,1080,360,1920,90,2160,e" filled="f">
                  <v:path arrowok="t" o:connecttype="custom" o:connectlocs="0,685800;457228,342900;1371685,0" o:connectangles="0,0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87" o:spid="_x0000_s1037" type="#_x0000_t202" style="position:absolute;left:13716;top:10287;width:6859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780sUA&#10;AADcAAAADwAAAGRycy9kb3ducmV2LnhtbESPW2vCQBCF3wX/wzIFX6RuKtSG1I0UUVCohabt+yQ7&#10;zcXsbMiumv77riD4eDiXj7NcDaYVZ+pdbVnB0ywCQVxYXXOp4Ptr+xiDcB5ZY2uZFPyRg1U6Hi0x&#10;0fbCn3TOfCnCCLsEFVTed4mUrqjIoJvZjjh4v7Y36IPsS6l7vIRx08p5FC2kwZoDocKO1hUVx+xk&#10;AnczxN1P/r5u9tk0b+YfXB9iVmryMLy9gvA0+Hv41t5pBc+LF7ieCUdAp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XvzSxQAAANwAAAAPAAAAAAAAAAAAAAAAAJgCAABkcnMv&#10;ZG93bnJldi54bWxQSwUGAAAAAAQABAD1AAAAigMAAAAA&#10;" stroked="f">
                  <v:fill opacity="0"/>
                  <v:textbox>
                    <w:txbxContent>
                      <w:p w:rsidR="00415F22" w:rsidRPr="00415F22" w:rsidRDefault="00415F22" w:rsidP="00303834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b=x</w:t>
                        </w:r>
                        <w:r w:rsidRPr="00415F22"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388" o:spid="_x0000_s1038" type="#_x0000_t202" style="position:absolute;left:1141;top:10287;width:6859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FooMIA&#10;AADcAAAADwAAAGRycy9kb3ducmV2LnhtbERPTWvCQBC9C/6HZQQvohuFSkhdpYiFFtqCUe9jdprE&#10;ZmdDdtX033cOBY+P973a9K5RN+pC7dnAfJaAIi68rbk0cDy8TlNQISJbbDyTgV8KsFkPByvMrL/z&#10;nm55LJWEcMjQQBVjm2kdioochplviYX79p3DKLArte3wLuGu0YskWWqHNUtDhS1tKyp+8quT3l2f&#10;tqfzx/bynk/Ol8UX158pGzMe9S/PoCL18SH+d79ZA09LWStn5Aj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wWigwgAAANwAAAAPAAAAAAAAAAAAAAAAAJgCAABkcnMvZG93&#10;bnJldi54bWxQSwUGAAAAAAQABAD1AAAAhwMAAAAA&#10;" stroked="f">
                  <v:fill opacity="0"/>
                  <v:textbox>
                    <w:txbxContent>
                      <w:p w:rsidR="00415F22" w:rsidRPr="00C23052" w:rsidRDefault="00415F22" w:rsidP="0030383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a=x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89" o:spid="_x0000_s1039" type="#_x0000_t202" style="position:absolute;left:6858;top:10287;width:4575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3NO8UA&#10;AADcAAAADwAAAGRycy9kb3ducmV2LnhtbESPX2vCMBTF34V9h3AHexFNJyi1MxYpG0yYA6u+3zZ3&#10;bbW5KU2m3bdfBsIeD+fPj7NKB9OKK/WusazgeRqBIC6tbrhScDy8TWIQziNrbC2Tgh9ykK4fRitM&#10;tL3xnq65r0QYYZeggtr7LpHSlTUZdFPbEQfvy/YGfZB9JXWPtzBuWjmLooU02HAg1NhRVlN5yb9N&#10;4L4OcXcqPrLzNh8X59knN7uYlXp6HDYvIDwN/j98b79rBfPFEv7OhCM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jc07xQAAANwAAAAPAAAAAAAAAAAAAAAAAJgCAABkcnMv&#10;ZG93bnJldi54bWxQSwUGAAAAAAQABAD1AAAAigMAAAAA&#10;" stroked="f">
                  <v:fill opacity="0"/>
                  <v:textbox>
                    <w:txbxContent>
                      <w:p w:rsidR="00415F22" w:rsidRPr="00C23052" w:rsidRDefault="00415F22" w:rsidP="0030383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90" o:spid="_x0000_s1040" type="#_x0000_t202" style="position:absolute;left:2283;top:6858;width:4591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7ye8IA&#10;AADcAAAADwAAAGRycy9kb3ducmV2LnhtbERPTWvCQBC9F/wPyxR6KXWjYA3RVURaULCFxnofs9Mk&#10;mp0N2a3Gf+8cCj0+3vd82btGXagLtWcDo2ECirjwtubSwPf+/SUFFSKyxcYzGbhRgOVi8DDHzPor&#10;f9Elj6WSEA4ZGqhibDOtQ1GRwzD0LbFwP75zGAV2pbYdXiXcNXqcJK/aYc3SUGFL64qKc/7rpPet&#10;T9vDcbc+bfPn42n8yfVHysY8PfarGahIffwX/7k31sBkKvP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bvJ7wgAAANwAAAAPAAAAAAAAAAAAAAAAAJgCAABkcnMvZG93&#10;bnJldi54bWxQSwUGAAAAAAQABAD1AAAAhwMAAAAA&#10;" stroked="f">
                  <v:fill opacity="0"/>
                  <v:textbox>
                    <w:txbxContent>
                      <w:p w:rsidR="00415F22" w:rsidRPr="00C23052" w:rsidRDefault="00415F22" w:rsidP="0030383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y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391" o:spid="_x0000_s1041" type="#_x0000_t202" style="position:absolute;left:5716;top:6858;width:4583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JX4MUA&#10;AADcAAAADwAAAGRycy9kb3ducmV2LnhtbESPW2vCQBCF3wX/wzIFX0rdKNSG1I0UqWChCqbt+yQ7&#10;zcXsbMiumv57Vyj4eDiXj7NcDaYVZ+pdbVnBbBqBIC6srrlU8P21eYpBOI+ssbVMCv7IwSodj5aY&#10;aHvhA50zX4owwi5BBZX3XSKlKyoy6Ka2Iw7er+0N+iD7UuoeL2HctHIeRQtpsOZAqLCjdUXFMTuZ&#10;wH0f4u4n/1w3H9lj3sz3XO9iVmryMLy9gvA0+Hv4v73VCp5fZnA7E46ATK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IlfgxQAAANwAAAAPAAAAAAAAAAAAAAAAAJgCAABkcnMv&#10;ZG93bnJldi54bWxQSwUGAAAAAAQABAD1AAAAigMAAAAA&#10;" stroked="f">
                  <v:fill opacity="0"/>
                  <v:textbox>
                    <w:txbxContent>
                      <w:p w:rsidR="00415F22" w:rsidRPr="00C23052" w:rsidRDefault="00415F22" w:rsidP="0030383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y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392" o:spid="_x0000_s1042" type="#_x0000_t202" style="position:absolute;left:12575;top:4569;width:4575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Jl8QA&#10;AADcAAAADwAAAGRycy9kb3ducmV2LnhtbESPX2vCMBTF34V9h3AHexmaWtCVapQhDhScsKrv1+ba&#10;1jU3pYlav/0iDHw8nD8/znTemVpcqXWVZQXDQQSCOLe64kLBfvfVT0A4j6yxtkwK7uRgPnvpTTHV&#10;9sY/dM18IcIIuxQVlN43qZQuL8mgG9iGOHgn2xr0QbaF1C3ewripZRxFY2mw4kAosaFFSflvdjGB&#10;u+yS5nDcLM7r7P14jrdcfSes1Ntr9zkB4anzz/B/e6UVjD5ieJwJR0D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wyZfEAAAA3AAAAA8AAAAAAAAAAAAAAAAAmAIAAGRycy9k&#10;b3ducmV2LnhtbFBLBQYAAAAABAAEAPUAAACJAwAAAAA=&#10;" stroked="f">
                  <v:fill opacity="0"/>
                  <v:textbox>
                    <w:txbxContent>
                      <w:p w:rsidR="00415F22" w:rsidRPr="00415F22" w:rsidRDefault="00415F22" w:rsidP="00303834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y</w:t>
                        </w:r>
                        <w:r w:rsidRPr="00415F22"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shape id="Text Box 393" o:spid="_x0000_s1043" type="#_x0000_t202" style="position:absolute;left:14858;top:746;width:6859;height:30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xsDMUA&#10;AADcAAAADwAAAGRycy9kb3ducmV2LnhtbESPX2vCMBTF3wd+h3AFX4amc0xLbSpDHGzgBlZ9vzbX&#10;ttrclCbT7tubwWCPh/Pnx0mXvWnElTpXW1bwNIlAEBdW11wq2O/exjEI55E1NpZJwQ85WGaDhxQT&#10;bW+8pWvuSxFG2CWooPK+TaR0RUUG3cS2xME72c6gD7Irpe7wFsZNI6dRNJMGaw6ECltaVVRc8m8T&#10;uOs+bg/Hzer8kT8ez9Mvrj9jVmo07F8XIDz1/j/8137XCl7mz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vGwMxQAAANwAAAAPAAAAAAAAAAAAAAAAAJgCAABkcnMv&#10;ZG93bnJldi54bWxQSwUGAAAAAAQABAD1AAAAigMAAAAA&#10;" stroked="f">
                  <v:fill opacity="0"/>
                  <v:textbox>
                    <w:txbxContent>
                      <w:p w:rsidR="00415F22" w:rsidRPr="00C23052" w:rsidRDefault="00415F22" w:rsidP="0030383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415F22">
                          <w:rPr>
                            <w:i/>
                            <w:lang w:val="en-US"/>
                          </w:rPr>
                          <w:t>y</w:t>
                        </w:r>
                        <w:r>
                          <w:rPr>
                            <w:lang w:val="en-US"/>
                          </w:rPr>
                          <w:t>=</w:t>
                        </w:r>
                        <w:r w:rsidRPr="00415F22">
                          <w:rPr>
                            <w:i/>
                            <w:lang w:val="en-US"/>
                          </w:rPr>
                          <w:t>f</w:t>
                        </w:r>
                        <w:r>
                          <w:rPr>
                            <w:lang w:val="en-US"/>
                          </w:rPr>
                          <w:t>(</w:t>
                        </w:r>
                        <w:r w:rsidRPr="00415F22"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8618A">
        <w:t xml:space="preserve">Пусть </w:t>
      </w:r>
      <w:r w:rsidR="00F57F74" w:rsidRPr="0018618A">
        <w:t xml:space="preserve">требуется вычислить определённый интеграл: </w:t>
      </w:r>
      <w:r w:rsidR="0018618A" w:rsidRPr="0018618A">
        <w:rPr>
          <w:position w:val="-18"/>
        </w:rPr>
        <w:object w:dxaOrig="999" w:dyaOrig="520">
          <v:shape id="_x0000_i1026" type="#_x0000_t75" style="width:50.2pt;height:26pt" o:ole="">
            <v:imagedata r:id="rId10" o:title=""/>
          </v:shape>
          <o:OLEObject Type="Embed" ProgID="Equation.DSMT4" ShapeID="_x0000_i1026" DrawAspect="Content" ObjectID="_1609440806" r:id="rId11"/>
        </w:object>
      </w:r>
      <w:r w:rsidR="0018618A">
        <w:t>, где</w:t>
      </w:r>
      <w:r w:rsidR="00F57F74" w:rsidRPr="0018618A">
        <w:rPr>
          <w:lang w:eastAsia="ja-JP"/>
        </w:rPr>
        <w:t xml:space="preserve"> </w:t>
      </w:r>
      <w:r w:rsidR="0018618A" w:rsidRPr="0018618A">
        <w:rPr>
          <w:lang w:eastAsia="ja-JP"/>
        </w:rPr>
        <w:t>функция</w:t>
      </w:r>
      <w:r w:rsidR="0018618A">
        <w:rPr>
          <w:lang w:eastAsia="ja-JP"/>
        </w:rPr>
        <w:t xml:space="preserve">         </w:t>
      </w:r>
      <w:r w:rsidR="0018618A" w:rsidRPr="0018618A">
        <w:rPr>
          <w:lang w:eastAsia="ja-JP"/>
        </w:rPr>
        <w:t xml:space="preserve"> </w:t>
      </w:r>
      <w:r w:rsidR="0018618A" w:rsidRPr="0018618A">
        <w:rPr>
          <w:i/>
          <w:lang w:val="en-US" w:eastAsia="ja-JP"/>
        </w:rPr>
        <w:t>y</w:t>
      </w:r>
      <w:r w:rsidR="0018618A">
        <w:rPr>
          <w:i/>
          <w:lang w:eastAsia="ja-JP"/>
        </w:rPr>
        <w:t xml:space="preserve"> </w:t>
      </w:r>
      <w:r w:rsidR="0018618A" w:rsidRPr="0018618A">
        <w:rPr>
          <w:lang w:eastAsia="ja-JP"/>
        </w:rPr>
        <w:t>=</w:t>
      </w:r>
      <w:r w:rsidR="0018618A">
        <w:rPr>
          <w:lang w:eastAsia="ja-JP"/>
        </w:rPr>
        <w:t xml:space="preserve"> </w:t>
      </w:r>
      <w:r w:rsidR="0018618A" w:rsidRPr="0018618A">
        <w:rPr>
          <w:i/>
          <w:lang w:val="en-US" w:eastAsia="ja-JP"/>
        </w:rPr>
        <w:t>f</w:t>
      </w:r>
      <w:r w:rsidR="0018618A" w:rsidRPr="0018618A">
        <w:rPr>
          <w:lang w:eastAsia="ja-JP"/>
        </w:rPr>
        <w:t>(</w:t>
      </w:r>
      <w:r w:rsidR="0018618A" w:rsidRPr="0018618A">
        <w:rPr>
          <w:i/>
          <w:lang w:val="en-US" w:eastAsia="ja-JP"/>
        </w:rPr>
        <w:t>x</w:t>
      </w:r>
      <w:r w:rsidR="0018618A" w:rsidRPr="0018618A">
        <w:rPr>
          <w:lang w:eastAsia="ja-JP"/>
        </w:rPr>
        <w:t>)</w:t>
      </w:r>
      <w:r w:rsidR="0018618A">
        <w:rPr>
          <w:lang w:eastAsia="ja-JP"/>
        </w:rPr>
        <w:t xml:space="preserve"> </w:t>
      </w:r>
      <w:r w:rsidR="0018618A" w:rsidRPr="0018618A">
        <w:rPr>
          <w:lang w:eastAsia="ja-JP"/>
        </w:rPr>
        <w:t>непрерывна</w:t>
      </w:r>
      <w:r w:rsidR="0018618A">
        <w:rPr>
          <w:lang w:eastAsia="ja-JP"/>
        </w:rPr>
        <w:t xml:space="preserve"> </w:t>
      </w:r>
      <w:r w:rsidR="00F57F74" w:rsidRPr="0018618A">
        <w:rPr>
          <w:lang w:eastAsia="ja-JP"/>
        </w:rPr>
        <w:t>на отрезке [</w:t>
      </w:r>
      <w:r w:rsidR="00F57F74" w:rsidRPr="0018618A">
        <w:rPr>
          <w:i/>
          <w:lang w:val="en-US" w:eastAsia="ja-JP"/>
        </w:rPr>
        <w:t>a</w:t>
      </w:r>
      <w:r w:rsidR="00F57F74" w:rsidRPr="0018618A">
        <w:rPr>
          <w:lang w:eastAsia="ja-JP"/>
        </w:rPr>
        <w:t>,</w:t>
      </w:r>
      <w:r w:rsidR="00F57F74" w:rsidRPr="0018618A">
        <w:rPr>
          <w:i/>
          <w:lang w:val="en-US" w:eastAsia="ja-JP"/>
        </w:rPr>
        <w:t>b</w:t>
      </w:r>
      <w:r w:rsidR="00F57F74" w:rsidRPr="0018618A">
        <w:rPr>
          <w:lang w:eastAsia="ja-JP"/>
        </w:rPr>
        <w:t>]. Разделим отрезок [</w:t>
      </w:r>
      <w:r w:rsidR="00F57F74" w:rsidRPr="00415F22">
        <w:rPr>
          <w:i/>
          <w:lang w:val="en-US" w:eastAsia="ja-JP"/>
        </w:rPr>
        <w:t>a</w:t>
      </w:r>
      <w:r w:rsidR="00F57F74" w:rsidRPr="0018618A">
        <w:rPr>
          <w:lang w:eastAsia="ja-JP"/>
        </w:rPr>
        <w:t>,</w:t>
      </w:r>
      <w:r w:rsidR="00F57F74" w:rsidRPr="00415F22">
        <w:rPr>
          <w:i/>
          <w:lang w:val="en-US" w:eastAsia="ja-JP"/>
        </w:rPr>
        <w:t>b</w:t>
      </w:r>
      <w:r w:rsidR="00F57F74" w:rsidRPr="0018618A">
        <w:rPr>
          <w:lang w:eastAsia="ja-JP"/>
        </w:rPr>
        <w:t xml:space="preserve">] точками </w:t>
      </w:r>
      <w:r w:rsidR="00F57F74" w:rsidRPr="00415F22">
        <w:rPr>
          <w:i/>
          <w:lang w:val="en-US" w:eastAsia="ja-JP"/>
        </w:rPr>
        <w:t>a</w:t>
      </w:r>
      <w:r w:rsidR="00415F22">
        <w:rPr>
          <w:i/>
          <w:lang w:eastAsia="ja-JP"/>
        </w:rPr>
        <w:t xml:space="preserve"> </w:t>
      </w:r>
      <w:r w:rsidR="00F57F74" w:rsidRPr="0018618A">
        <w:rPr>
          <w:lang w:eastAsia="ja-JP"/>
        </w:rPr>
        <w:t>=</w:t>
      </w:r>
      <w:r w:rsidR="00415F22">
        <w:rPr>
          <w:lang w:eastAsia="ja-JP"/>
        </w:rPr>
        <w:t xml:space="preserve"> </w:t>
      </w:r>
      <w:r w:rsidR="00F57F74" w:rsidRPr="00415F22">
        <w:rPr>
          <w:i/>
          <w:lang w:val="en-US" w:eastAsia="ja-JP"/>
        </w:rPr>
        <w:t>x</w:t>
      </w:r>
      <w:r w:rsidR="00F57F74" w:rsidRPr="0018618A">
        <w:rPr>
          <w:vertAlign w:val="subscript"/>
          <w:lang w:eastAsia="ja-JP"/>
        </w:rPr>
        <w:t>0</w:t>
      </w:r>
      <w:r w:rsidR="00F57F74" w:rsidRPr="0018618A">
        <w:rPr>
          <w:lang w:eastAsia="ja-JP"/>
        </w:rPr>
        <w:t>,</w:t>
      </w:r>
      <w:r w:rsidR="00F57F74" w:rsidRPr="00415F22">
        <w:rPr>
          <w:i/>
          <w:lang w:val="en-US" w:eastAsia="ja-JP"/>
        </w:rPr>
        <w:t>x</w:t>
      </w:r>
      <w:r w:rsidR="00F57F74" w:rsidRPr="0018618A">
        <w:rPr>
          <w:vertAlign w:val="subscript"/>
          <w:lang w:eastAsia="ja-JP"/>
        </w:rPr>
        <w:t>1,</w:t>
      </w:r>
      <w:r w:rsidR="00F57F74" w:rsidRPr="00415F22">
        <w:rPr>
          <w:i/>
          <w:lang w:val="en-US" w:eastAsia="ja-JP"/>
        </w:rPr>
        <w:t>x</w:t>
      </w:r>
      <w:r w:rsidR="00F57F74" w:rsidRPr="0018618A">
        <w:rPr>
          <w:vertAlign w:val="subscript"/>
          <w:lang w:eastAsia="ja-JP"/>
        </w:rPr>
        <w:t>2</w:t>
      </w:r>
      <w:r w:rsidR="00F57F74" w:rsidRPr="0018618A">
        <w:rPr>
          <w:lang w:eastAsia="ja-JP"/>
        </w:rPr>
        <w:t>,…,</w:t>
      </w:r>
      <w:r w:rsidR="00F57F74" w:rsidRPr="00415F22">
        <w:rPr>
          <w:i/>
          <w:lang w:val="en-US" w:eastAsia="ja-JP"/>
        </w:rPr>
        <w:t>x</w:t>
      </w:r>
      <w:r w:rsidR="00F57F74" w:rsidRPr="00415F22">
        <w:rPr>
          <w:i/>
          <w:vertAlign w:val="subscript"/>
          <w:lang w:val="en-US" w:eastAsia="ja-JP"/>
        </w:rPr>
        <w:t>n</w:t>
      </w:r>
      <w:r w:rsidR="00415F22">
        <w:rPr>
          <w:i/>
          <w:vertAlign w:val="subscript"/>
          <w:lang w:eastAsia="ja-JP"/>
        </w:rPr>
        <w:t xml:space="preserve"> </w:t>
      </w:r>
      <w:r w:rsidR="00F57F74" w:rsidRPr="0018618A">
        <w:rPr>
          <w:lang w:eastAsia="ja-JP"/>
        </w:rPr>
        <w:t>=</w:t>
      </w:r>
      <w:r w:rsidR="00415F22">
        <w:rPr>
          <w:lang w:eastAsia="ja-JP"/>
        </w:rPr>
        <w:t xml:space="preserve"> </w:t>
      </w:r>
      <w:r w:rsidR="00F57F74" w:rsidRPr="00415F22">
        <w:rPr>
          <w:i/>
          <w:lang w:val="en-US" w:eastAsia="ja-JP"/>
        </w:rPr>
        <w:t>b</w:t>
      </w:r>
      <w:r w:rsidR="00F57F74" w:rsidRPr="0018618A">
        <w:rPr>
          <w:lang w:eastAsia="ja-JP"/>
        </w:rPr>
        <w:t xml:space="preserve"> на </w:t>
      </w:r>
      <w:r w:rsidR="00F57F74" w:rsidRPr="00415F22">
        <w:rPr>
          <w:i/>
          <w:lang w:val="en-US" w:eastAsia="ja-JP"/>
        </w:rPr>
        <w:t>n</w:t>
      </w:r>
      <w:r w:rsidR="00F57F74" w:rsidRPr="00415F22">
        <w:rPr>
          <w:i/>
          <w:lang w:eastAsia="ja-JP"/>
        </w:rPr>
        <w:t xml:space="preserve"> </w:t>
      </w:r>
      <w:r w:rsidR="00F57F74" w:rsidRPr="0018618A">
        <w:rPr>
          <w:lang w:eastAsia="ja-JP"/>
        </w:rPr>
        <w:t>ра</w:t>
      </w:r>
      <w:r w:rsidR="00F57F74" w:rsidRPr="0018618A">
        <w:rPr>
          <w:lang w:eastAsia="ja-JP"/>
        </w:rPr>
        <w:t>в</w:t>
      </w:r>
      <w:r w:rsidR="00F57F74" w:rsidRPr="0018618A">
        <w:rPr>
          <w:lang w:eastAsia="ja-JP"/>
        </w:rPr>
        <w:t>ных частей длины Δ</w:t>
      </w:r>
      <w:r w:rsidR="00F57F74" w:rsidRPr="00415F22">
        <w:rPr>
          <w:i/>
          <w:lang w:eastAsia="ja-JP"/>
        </w:rPr>
        <w:t>х</w:t>
      </w:r>
      <w:r w:rsidR="00F57F74" w:rsidRPr="0018618A">
        <w:rPr>
          <w:lang w:eastAsia="ja-JP"/>
        </w:rPr>
        <w:t>, где Δх=(</w:t>
      </w:r>
      <w:r w:rsidR="00F57F74" w:rsidRPr="00415F22">
        <w:rPr>
          <w:i/>
          <w:lang w:val="en-US" w:eastAsia="ja-JP"/>
        </w:rPr>
        <w:t>b</w:t>
      </w:r>
      <w:r w:rsidR="00415F22">
        <w:rPr>
          <w:lang w:eastAsia="ja-JP"/>
        </w:rPr>
        <w:sym w:font="Symbol" w:char="F02D"/>
      </w:r>
      <w:r w:rsidR="00F57F74" w:rsidRPr="00415F22">
        <w:rPr>
          <w:i/>
          <w:lang w:val="en-US" w:eastAsia="ja-JP"/>
        </w:rPr>
        <w:t>a</w:t>
      </w:r>
      <w:r w:rsidR="00F57F74" w:rsidRPr="0018618A">
        <w:rPr>
          <w:lang w:eastAsia="ja-JP"/>
        </w:rPr>
        <w:t>)/</w:t>
      </w:r>
      <w:r w:rsidR="00F57F74" w:rsidRPr="00415F22">
        <w:rPr>
          <w:i/>
          <w:lang w:val="en-US" w:eastAsia="ja-JP"/>
        </w:rPr>
        <w:t>n</w:t>
      </w:r>
      <w:r w:rsidR="00F57F74" w:rsidRPr="0018618A">
        <w:rPr>
          <w:lang w:eastAsia="ja-JP"/>
        </w:rPr>
        <w:t>.</w:t>
      </w:r>
    </w:p>
    <w:p w:rsidR="00415F22" w:rsidRDefault="00F57F74" w:rsidP="00415F22">
      <w:pPr>
        <w:jc w:val="both"/>
        <w:rPr>
          <w:lang w:eastAsia="ja-JP"/>
        </w:rPr>
      </w:pPr>
      <w:r w:rsidRPr="0018618A">
        <w:rPr>
          <w:lang w:eastAsia="ja-JP"/>
        </w:rPr>
        <w:t xml:space="preserve">Обозначим через </w:t>
      </w:r>
      <w:r w:rsidRPr="00415F22">
        <w:rPr>
          <w:i/>
          <w:lang w:val="en-US" w:eastAsia="ja-JP"/>
        </w:rPr>
        <w:t>y</w:t>
      </w:r>
      <w:r w:rsidRPr="0018618A">
        <w:rPr>
          <w:vertAlign w:val="subscript"/>
          <w:lang w:eastAsia="ja-JP"/>
        </w:rPr>
        <w:t>0</w:t>
      </w:r>
      <w:r w:rsidRPr="0018618A">
        <w:rPr>
          <w:lang w:eastAsia="ja-JP"/>
        </w:rPr>
        <w:t>,</w:t>
      </w:r>
      <w:r w:rsidRPr="00415F22">
        <w:rPr>
          <w:i/>
          <w:lang w:val="en-US" w:eastAsia="ja-JP"/>
        </w:rPr>
        <w:t>y</w:t>
      </w:r>
      <w:r w:rsidRPr="0018618A">
        <w:rPr>
          <w:vertAlign w:val="subscript"/>
          <w:lang w:eastAsia="ja-JP"/>
        </w:rPr>
        <w:t>1</w:t>
      </w:r>
      <w:r w:rsidRPr="0018618A">
        <w:rPr>
          <w:lang w:eastAsia="ja-JP"/>
        </w:rPr>
        <w:t>,</w:t>
      </w:r>
      <w:r w:rsidRPr="00415F22">
        <w:rPr>
          <w:i/>
          <w:lang w:val="en-US" w:eastAsia="ja-JP"/>
        </w:rPr>
        <w:t>y</w:t>
      </w:r>
      <w:r w:rsidRPr="0018618A">
        <w:rPr>
          <w:vertAlign w:val="subscript"/>
          <w:lang w:eastAsia="ja-JP"/>
        </w:rPr>
        <w:t>2</w:t>
      </w:r>
      <w:r w:rsidRPr="0018618A">
        <w:rPr>
          <w:lang w:eastAsia="ja-JP"/>
        </w:rPr>
        <w:t>,…,</w:t>
      </w:r>
      <w:r w:rsidRPr="00415F22">
        <w:rPr>
          <w:i/>
          <w:lang w:val="en-US" w:eastAsia="ja-JP"/>
        </w:rPr>
        <w:t>y</w:t>
      </w:r>
      <w:r w:rsidRPr="00415F22">
        <w:rPr>
          <w:i/>
          <w:vertAlign w:val="subscript"/>
          <w:lang w:val="en-US" w:eastAsia="ja-JP"/>
        </w:rPr>
        <w:t>n</w:t>
      </w:r>
      <w:r w:rsidRPr="0018618A">
        <w:rPr>
          <w:vertAlign w:val="subscript"/>
          <w:lang w:eastAsia="ja-JP"/>
        </w:rPr>
        <w:t>-1</w:t>
      </w:r>
      <w:r w:rsidRPr="0018618A">
        <w:rPr>
          <w:lang w:eastAsia="ja-JP"/>
        </w:rPr>
        <w:t>,</w:t>
      </w:r>
      <w:r w:rsidRPr="00415F22">
        <w:rPr>
          <w:i/>
          <w:lang w:val="en-US" w:eastAsia="ja-JP"/>
        </w:rPr>
        <w:t>y</w:t>
      </w:r>
      <w:r w:rsidRPr="00415F22">
        <w:rPr>
          <w:i/>
          <w:vertAlign w:val="subscript"/>
          <w:lang w:val="en-US" w:eastAsia="ja-JP"/>
        </w:rPr>
        <w:t>n</w:t>
      </w:r>
      <w:r w:rsidRPr="0018618A">
        <w:rPr>
          <w:lang w:eastAsia="ja-JP"/>
        </w:rPr>
        <w:t xml:space="preserve"> значение функции </w:t>
      </w:r>
      <w:r w:rsidRPr="00415F22">
        <w:rPr>
          <w:i/>
          <w:lang w:val="en-US" w:eastAsia="ja-JP"/>
        </w:rPr>
        <w:t>f</w:t>
      </w:r>
      <w:r w:rsidRPr="0018618A">
        <w:rPr>
          <w:lang w:eastAsia="ja-JP"/>
        </w:rPr>
        <w:t>(</w:t>
      </w:r>
      <w:r w:rsidRPr="00415F22">
        <w:rPr>
          <w:i/>
          <w:lang w:val="en-US" w:eastAsia="ja-JP"/>
        </w:rPr>
        <w:t>x</w:t>
      </w:r>
      <w:r w:rsidRPr="0018618A">
        <w:rPr>
          <w:lang w:eastAsia="ja-JP"/>
        </w:rPr>
        <w:t xml:space="preserve">) в точках </w:t>
      </w:r>
      <w:r w:rsidR="00415F22" w:rsidRPr="00415F22">
        <w:rPr>
          <w:i/>
          <w:lang w:val="en-US" w:eastAsia="ja-JP"/>
        </w:rPr>
        <w:t>x</w:t>
      </w:r>
      <w:r w:rsidR="00415F22" w:rsidRPr="0018618A">
        <w:rPr>
          <w:vertAlign w:val="subscript"/>
          <w:lang w:eastAsia="ja-JP"/>
        </w:rPr>
        <w:t>0</w:t>
      </w:r>
      <w:r w:rsidR="00415F22" w:rsidRPr="0018618A">
        <w:rPr>
          <w:lang w:eastAsia="ja-JP"/>
        </w:rPr>
        <w:t>,</w:t>
      </w:r>
      <w:r w:rsidR="00415F22" w:rsidRPr="00415F22">
        <w:rPr>
          <w:i/>
          <w:lang w:val="en-US" w:eastAsia="ja-JP"/>
        </w:rPr>
        <w:t>x</w:t>
      </w:r>
      <w:r w:rsidR="00415F22" w:rsidRPr="0018618A">
        <w:rPr>
          <w:vertAlign w:val="subscript"/>
          <w:lang w:eastAsia="ja-JP"/>
        </w:rPr>
        <w:t>1,</w:t>
      </w:r>
      <w:r w:rsidR="00415F22" w:rsidRPr="00415F22">
        <w:rPr>
          <w:i/>
          <w:lang w:val="en-US" w:eastAsia="ja-JP"/>
        </w:rPr>
        <w:t>x</w:t>
      </w:r>
      <w:r w:rsidR="00415F22" w:rsidRPr="0018618A">
        <w:rPr>
          <w:vertAlign w:val="subscript"/>
          <w:lang w:eastAsia="ja-JP"/>
        </w:rPr>
        <w:t>2</w:t>
      </w:r>
      <w:r w:rsidR="00415F22" w:rsidRPr="0018618A">
        <w:rPr>
          <w:lang w:eastAsia="ja-JP"/>
        </w:rPr>
        <w:t>,…,</w:t>
      </w:r>
      <w:r w:rsidR="00415F22" w:rsidRPr="00415F22">
        <w:rPr>
          <w:i/>
          <w:lang w:val="en-US" w:eastAsia="ja-JP"/>
        </w:rPr>
        <w:t>x</w:t>
      </w:r>
      <w:r w:rsidR="00415F22" w:rsidRPr="00415F22">
        <w:rPr>
          <w:i/>
          <w:vertAlign w:val="subscript"/>
          <w:lang w:val="en-US" w:eastAsia="ja-JP"/>
        </w:rPr>
        <w:t>n</w:t>
      </w:r>
      <w:r w:rsidRPr="0018618A">
        <w:rPr>
          <w:lang w:eastAsia="ja-JP"/>
        </w:rPr>
        <w:t>, то есть, если записать в наглядной формуле:</w:t>
      </w:r>
    </w:p>
    <w:p w:rsidR="00415F22" w:rsidRDefault="00415F22" w:rsidP="00415F22">
      <w:pPr>
        <w:jc w:val="center"/>
        <w:rPr>
          <w:lang w:val="en-US" w:eastAsia="ja-JP"/>
        </w:rPr>
      </w:pPr>
      <w:r w:rsidRPr="00415F22">
        <w:rPr>
          <w:i/>
          <w:lang w:val="en-US" w:eastAsia="ja-JP"/>
        </w:rPr>
        <w:t>y</w:t>
      </w:r>
      <w:r w:rsidR="00F57F74" w:rsidRPr="0018618A">
        <w:rPr>
          <w:vertAlign w:val="subscript"/>
          <w:lang w:val="en-US" w:eastAsia="ja-JP"/>
        </w:rPr>
        <w:t>0</w:t>
      </w:r>
      <w:r w:rsidR="00F57F74" w:rsidRPr="0018618A">
        <w:rPr>
          <w:lang w:val="en-US" w:eastAsia="ja-JP"/>
        </w:rPr>
        <w:t>=</w:t>
      </w:r>
      <w:r w:rsidR="00F57F74" w:rsidRPr="00415F22">
        <w:rPr>
          <w:i/>
          <w:lang w:val="en-US" w:eastAsia="ja-JP"/>
        </w:rPr>
        <w:t>f</w:t>
      </w:r>
      <w:r w:rsidR="00F57F74" w:rsidRPr="0018618A">
        <w:rPr>
          <w:lang w:val="en-US" w:eastAsia="ja-JP"/>
        </w:rPr>
        <w:t>(</w:t>
      </w:r>
      <w:r w:rsidR="00F57F74" w:rsidRPr="00415F22">
        <w:rPr>
          <w:i/>
          <w:lang w:val="en-US" w:eastAsia="ja-JP"/>
        </w:rPr>
        <w:t>x</w:t>
      </w:r>
      <w:r w:rsidR="00F57F74" w:rsidRPr="0018618A">
        <w:rPr>
          <w:vertAlign w:val="subscript"/>
          <w:lang w:val="en-US" w:eastAsia="ja-JP"/>
        </w:rPr>
        <w:t>0</w:t>
      </w:r>
      <w:r w:rsidR="00F57F74" w:rsidRPr="0018618A">
        <w:rPr>
          <w:lang w:val="en-US" w:eastAsia="ja-JP"/>
        </w:rPr>
        <w:t xml:space="preserve">), </w:t>
      </w:r>
      <w:r w:rsidR="00F57F74" w:rsidRPr="00415F22">
        <w:rPr>
          <w:i/>
          <w:lang w:val="en-US" w:eastAsia="ja-JP"/>
        </w:rPr>
        <w:t>y</w:t>
      </w:r>
      <w:r w:rsidR="00F57F74" w:rsidRPr="0018618A">
        <w:rPr>
          <w:vertAlign w:val="subscript"/>
          <w:lang w:val="en-US" w:eastAsia="ja-JP"/>
        </w:rPr>
        <w:t>1</w:t>
      </w:r>
      <w:r w:rsidR="00F57F74" w:rsidRPr="0018618A">
        <w:rPr>
          <w:lang w:val="en-US" w:eastAsia="ja-JP"/>
        </w:rPr>
        <w:t>=</w:t>
      </w:r>
      <w:r w:rsidR="00F57F74" w:rsidRPr="00415F22">
        <w:rPr>
          <w:i/>
          <w:lang w:val="en-US" w:eastAsia="ja-JP"/>
        </w:rPr>
        <w:t>f</w:t>
      </w:r>
      <w:r w:rsidR="00F57F74" w:rsidRPr="0018618A">
        <w:rPr>
          <w:lang w:val="en-US" w:eastAsia="ja-JP"/>
        </w:rPr>
        <w:t>(</w:t>
      </w:r>
      <w:r w:rsidR="00F57F74" w:rsidRPr="00415F22">
        <w:rPr>
          <w:i/>
          <w:lang w:val="en-US" w:eastAsia="ja-JP"/>
        </w:rPr>
        <w:t>x</w:t>
      </w:r>
      <w:r w:rsidR="00F57F74" w:rsidRPr="0018618A">
        <w:rPr>
          <w:vertAlign w:val="subscript"/>
          <w:lang w:val="en-US" w:eastAsia="ja-JP"/>
        </w:rPr>
        <w:t>1</w:t>
      </w:r>
      <w:r w:rsidR="00F57F74" w:rsidRPr="0018618A">
        <w:rPr>
          <w:lang w:val="en-US" w:eastAsia="ja-JP"/>
        </w:rPr>
        <w:t xml:space="preserve">), </w:t>
      </w:r>
      <w:r w:rsidR="00F57F74" w:rsidRPr="00415F22">
        <w:rPr>
          <w:i/>
          <w:lang w:val="en-US" w:eastAsia="ja-JP"/>
        </w:rPr>
        <w:t>y</w:t>
      </w:r>
      <w:r w:rsidR="00F57F74" w:rsidRPr="0018618A">
        <w:rPr>
          <w:vertAlign w:val="subscript"/>
          <w:lang w:val="en-US" w:eastAsia="ja-JP"/>
        </w:rPr>
        <w:t>2</w:t>
      </w:r>
      <w:r w:rsidR="00F57F74" w:rsidRPr="0018618A">
        <w:rPr>
          <w:lang w:val="en-US" w:eastAsia="ja-JP"/>
        </w:rPr>
        <w:t>=</w:t>
      </w:r>
      <w:r w:rsidR="00F57F74" w:rsidRPr="00415F22">
        <w:rPr>
          <w:i/>
          <w:lang w:val="en-US" w:eastAsia="ja-JP"/>
        </w:rPr>
        <w:t>f</w:t>
      </w:r>
      <w:r w:rsidR="00F57F74" w:rsidRPr="0018618A">
        <w:rPr>
          <w:lang w:val="en-US" w:eastAsia="ja-JP"/>
        </w:rPr>
        <w:t>(</w:t>
      </w:r>
      <w:r w:rsidR="00F57F74" w:rsidRPr="00415F22">
        <w:rPr>
          <w:i/>
          <w:lang w:val="en-US" w:eastAsia="ja-JP"/>
        </w:rPr>
        <w:t>x</w:t>
      </w:r>
      <w:r w:rsidR="00F57F74" w:rsidRPr="0018618A">
        <w:rPr>
          <w:vertAlign w:val="subscript"/>
          <w:lang w:val="en-US" w:eastAsia="ja-JP"/>
        </w:rPr>
        <w:t>2</w:t>
      </w:r>
      <w:r w:rsidR="00F57F74" w:rsidRPr="0018618A">
        <w:rPr>
          <w:lang w:val="en-US" w:eastAsia="ja-JP"/>
        </w:rPr>
        <w:t>)…</w:t>
      </w:r>
      <w:r w:rsidR="00F57F74" w:rsidRPr="00415F22">
        <w:rPr>
          <w:i/>
          <w:lang w:val="en-US" w:eastAsia="ja-JP"/>
        </w:rPr>
        <w:t>y</w:t>
      </w:r>
      <w:r w:rsidR="00F57F74" w:rsidRPr="00415F22">
        <w:rPr>
          <w:i/>
          <w:vertAlign w:val="subscript"/>
          <w:lang w:val="en-US" w:eastAsia="ja-JP"/>
        </w:rPr>
        <w:t>n</w:t>
      </w:r>
      <w:r>
        <w:rPr>
          <w:lang w:val="en-US" w:eastAsia="ja-JP"/>
        </w:rPr>
        <w:t xml:space="preserve"> </w:t>
      </w:r>
      <w:r w:rsidR="00F57F74" w:rsidRPr="0018618A">
        <w:rPr>
          <w:lang w:val="en-US" w:eastAsia="ja-JP"/>
        </w:rPr>
        <w:t>=</w:t>
      </w:r>
      <w:r w:rsidR="00F57F74" w:rsidRPr="00415F22">
        <w:rPr>
          <w:i/>
          <w:lang w:val="en-US" w:eastAsia="ja-JP"/>
        </w:rPr>
        <w:t>f</w:t>
      </w:r>
      <w:r w:rsidR="00F57F74" w:rsidRPr="0018618A">
        <w:rPr>
          <w:lang w:val="en-US" w:eastAsia="ja-JP"/>
        </w:rPr>
        <w:t>(</w:t>
      </w:r>
      <w:r w:rsidR="00F57F74" w:rsidRPr="00415F22">
        <w:rPr>
          <w:i/>
          <w:lang w:val="en-US" w:eastAsia="ja-JP"/>
        </w:rPr>
        <w:t>x</w:t>
      </w:r>
      <w:r w:rsidR="00F57F74" w:rsidRPr="00415F22">
        <w:rPr>
          <w:i/>
          <w:vertAlign w:val="subscript"/>
          <w:lang w:val="en-US" w:eastAsia="ja-JP"/>
        </w:rPr>
        <w:t>n</w:t>
      </w:r>
      <w:r w:rsidR="00F57F74" w:rsidRPr="0018618A">
        <w:rPr>
          <w:lang w:val="en-US" w:eastAsia="ja-JP"/>
        </w:rPr>
        <w:t>).</w:t>
      </w:r>
    </w:p>
    <w:p w:rsidR="00415F22" w:rsidRPr="00415F22" w:rsidRDefault="00F57F74" w:rsidP="00415F22">
      <w:pPr>
        <w:jc w:val="both"/>
        <w:rPr>
          <w:lang w:eastAsia="ja-JP"/>
        </w:rPr>
      </w:pPr>
      <w:r w:rsidRPr="0018618A">
        <w:rPr>
          <w:lang w:eastAsia="ja-JP"/>
        </w:rPr>
        <w:t>В данном способе под</w:t>
      </w:r>
      <w:r w:rsidR="001632BC" w:rsidRPr="0018618A">
        <w:rPr>
          <w:lang w:eastAsia="ja-JP"/>
        </w:rPr>
        <w:t>ы</w:t>
      </w:r>
      <w:r w:rsidRPr="0018618A">
        <w:rPr>
          <w:lang w:eastAsia="ja-JP"/>
        </w:rPr>
        <w:t xml:space="preserve">нтегральную функцию заменяем функцией, которая имеет ступенчатый вид (на рис. </w:t>
      </w:r>
      <w:r w:rsidR="00671B29" w:rsidRPr="0018618A">
        <w:rPr>
          <w:lang w:eastAsia="ja-JP"/>
        </w:rPr>
        <w:t>в</w:t>
      </w:r>
      <w:r w:rsidRPr="0018618A">
        <w:rPr>
          <w:lang w:eastAsia="ja-JP"/>
        </w:rPr>
        <w:t>ыд</w:t>
      </w:r>
      <w:r w:rsidRPr="0018618A">
        <w:rPr>
          <w:lang w:eastAsia="ja-JP"/>
        </w:rPr>
        <w:t>е</w:t>
      </w:r>
      <w:r w:rsidRPr="0018618A">
        <w:rPr>
          <w:lang w:eastAsia="ja-JP"/>
        </w:rPr>
        <w:t>лена).Составим суммы:</w:t>
      </w:r>
    </w:p>
    <w:p w:rsidR="00415F22" w:rsidRPr="00415F22" w:rsidRDefault="00415F22" w:rsidP="00415F22">
      <w:pPr>
        <w:jc w:val="center"/>
        <w:rPr>
          <w:lang w:eastAsia="ja-JP"/>
        </w:rPr>
      </w:pPr>
      <w:r w:rsidRPr="00415F22">
        <w:rPr>
          <w:position w:val="-12"/>
          <w:lang w:eastAsia="ja-JP"/>
        </w:rPr>
        <w:object w:dxaOrig="3220" w:dyaOrig="360">
          <v:shape id="_x0000_i1027" type="#_x0000_t75" style="width:160.95pt;height:18.15pt" o:ole="">
            <v:imagedata r:id="rId12" o:title=""/>
          </v:shape>
          <o:OLEObject Type="Embed" ProgID="Equation.DSMT4" ShapeID="_x0000_i1027" DrawAspect="Content" ObjectID="_1609440807" r:id="rId13"/>
        </w:object>
      </w:r>
      <w:r w:rsidRPr="00415F22">
        <w:rPr>
          <w:lang w:eastAsia="ja-JP"/>
        </w:rPr>
        <w:t>;</w:t>
      </w:r>
    </w:p>
    <w:p w:rsidR="00415F22" w:rsidRPr="00415F22" w:rsidRDefault="00415F22" w:rsidP="00415F22">
      <w:pPr>
        <w:jc w:val="center"/>
        <w:rPr>
          <w:lang w:eastAsia="ja-JP"/>
        </w:rPr>
      </w:pPr>
      <w:r w:rsidRPr="00415F22">
        <w:rPr>
          <w:position w:val="-12"/>
          <w:lang w:val="en-US" w:eastAsia="ja-JP"/>
        </w:rPr>
        <w:object w:dxaOrig="2360" w:dyaOrig="360">
          <v:shape id="_x0000_i1028" type="#_x0000_t75" style="width:118pt;height:18.15pt" o:ole="">
            <v:imagedata r:id="rId14" o:title=""/>
          </v:shape>
          <o:OLEObject Type="Embed" ProgID="Equation.DSMT4" ShapeID="_x0000_i1028" DrawAspect="Content" ObjectID="_1609440808" r:id="rId15"/>
        </w:object>
      </w:r>
      <w:r w:rsidRPr="00415F22">
        <w:rPr>
          <w:lang w:eastAsia="ja-JP"/>
        </w:rPr>
        <w:t>.</w:t>
      </w:r>
    </w:p>
    <w:p w:rsidR="00B202C7" w:rsidRPr="00B202C7" w:rsidRDefault="00F57F74" w:rsidP="00B202C7">
      <w:pPr>
        <w:jc w:val="both"/>
        <w:rPr>
          <w:lang w:eastAsia="ja-JP"/>
        </w:rPr>
      </w:pPr>
      <w:r w:rsidRPr="0018618A">
        <w:rPr>
          <w:lang w:eastAsia="ja-JP"/>
        </w:rPr>
        <w:t xml:space="preserve">Каждое слагаемое этих сумм выражает площадь, полученных прямоугольников </w:t>
      </w:r>
      <w:r w:rsidR="00706CEC" w:rsidRPr="0018618A">
        <w:rPr>
          <w:lang w:eastAsia="ja-JP"/>
        </w:rPr>
        <w:t>с основан</w:t>
      </w:r>
      <w:r w:rsidR="00706CEC" w:rsidRPr="0018618A">
        <w:rPr>
          <w:lang w:eastAsia="ja-JP"/>
        </w:rPr>
        <w:t>и</w:t>
      </w:r>
      <w:r w:rsidR="00706CEC" w:rsidRPr="0018618A">
        <w:rPr>
          <w:lang w:eastAsia="ja-JP"/>
        </w:rPr>
        <w:t>ем Δ</w:t>
      </w:r>
      <w:r w:rsidR="00706CEC" w:rsidRPr="00415F22">
        <w:rPr>
          <w:i/>
          <w:lang w:eastAsia="ja-JP"/>
        </w:rPr>
        <w:t>х</w:t>
      </w:r>
      <w:r w:rsidR="00706CEC" w:rsidRPr="0018618A">
        <w:rPr>
          <w:lang w:eastAsia="ja-JP"/>
        </w:rPr>
        <w:t xml:space="preserve">, которое является шириной  прямоугольника, и длиной выраженной через </w:t>
      </w:r>
      <w:r w:rsidR="00706CEC" w:rsidRPr="00415F22">
        <w:rPr>
          <w:i/>
          <w:lang w:val="en-US" w:eastAsia="ja-JP"/>
        </w:rPr>
        <w:t>y</w:t>
      </w:r>
      <w:r w:rsidR="00706CEC" w:rsidRPr="00415F22">
        <w:rPr>
          <w:i/>
          <w:vertAlign w:val="subscript"/>
          <w:lang w:val="en-US" w:eastAsia="ja-JP"/>
        </w:rPr>
        <w:t>i</w:t>
      </w:r>
      <w:r w:rsidR="00415F22" w:rsidRPr="00415F22">
        <w:rPr>
          <w:lang w:eastAsia="ja-JP"/>
        </w:rPr>
        <w:t xml:space="preserve">. </w:t>
      </w:r>
      <w:r w:rsidR="00706CEC" w:rsidRPr="0018618A">
        <w:rPr>
          <w:lang w:eastAsia="ja-JP"/>
        </w:rPr>
        <w:t xml:space="preserve">Каждая из этих сумм является интегральной суммой для </w:t>
      </w:r>
      <w:r w:rsidR="00706CEC" w:rsidRPr="00415F22">
        <w:rPr>
          <w:i/>
          <w:lang w:val="en-US" w:eastAsia="ja-JP"/>
        </w:rPr>
        <w:t>f</w:t>
      </w:r>
      <w:r w:rsidR="00706CEC" w:rsidRPr="0018618A">
        <w:rPr>
          <w:lang w:eastAsia="ja-JP"/>
        </w:rPr>
        <w:t>(</w:t>
      </w:r>
      <w:r w:rsidR="00706CEC" w:rsidRPr="00415F22">
        <w:rPr>
          <w:i/>
          <w:lang w:val="en-US" w:eastAsia="ja-JP"/>
        </w:rPr>
        <w:t>x</w:t>
      </w:r>
      <w:r w:rsidR="00706CEC" w:rsidRPr="0018618A">
        <w:rPr>
          <w:lang w:eastAsia="ja-JP"/>
        </w:rPr>
        <w:t>) на отрезке [</w:t>
      </w:r>
      <w:r w:rsidR="00706CEC" w:rsidRPr="00415F22">
        <w:rPr>
          <w:i/>
          <w:lang w:val="en-US" w:eastAsia="ja-JP"/>
        </w:rPr>
        <w:t>a</w:t>
      </w:r>
      <w:r w:rsidR="00706CEC" w:rsidRPr="0018618A">
        <w:rPr>
          <w:lang w:eastAsia="ja-JP"/>
        </w:rPr>
        <w:t>,</w:t>
      </w:r>
      <w:r w:rsidR="00706CEC" w:rsidRPr="00415F22">
        <w:rPr>
          <w:i/>
          <w:lang w:val="en-US" w:eastAsia="ja-JP"/>
        </w:rPr>
        <w:t>b</w:t>
      </w:r>
      <w:r w:rsidR="00706CEC" w:rsidRPr="0018618A">
        <w:rPr>
          <w:lang w:eastAsia="ja-JP"/>
        </w:rPr>
        <w:t>], и равна площади ступе</w:t>
      </w:r>
      <w:r w:rsidR="00706CEC" w:rsidRPr="0018618A">
        <w:rPr>
          <w:lang w:eastAsia="ja-JP"/>
        </w:rPr>
        <w:t>н</w:t>
      </w:r>
      <w:r w:rsidR="00706CEC" w:rsidRPr="0018618A">
        <w:rPr>
          <w:lang w:eastAsia="ja-JP"/>
        </w:rPr>
        <w:t xml:space="preserve">чатых фигур, а значит приближённо выражает интеграл. Вынесем </w:t>
      </w:r>
      <w:r w:rsidR="00415F22" w:rsidRPr="00415F22">
        <w:rPr>
          <w:position w:val="-10"/>
          <w:lang w:eastAsia="ja-JP"/>
        </w:rPr>
        <w:object w:dxaOrig="1480" w:dyaOrig="320">
          <v:shape id="_x0000_i1029" type="#_x0000_t75" style="width:73.8pt;height:15.75pt" o:ole="">
            <v:imagedata r:id="rId16" o:title=""/>
          </v:shape>
          <o:OLEObject Type="Embed" ProgID="Equation.DSMT4" ShapeID="_x0000_i1029" DrawAspect="Content" ObjectID="_1609440809" r:id="rId17"/>
        </w:object>
      </w:r>
      <w:r w:rsidR="00706CEC" w:rsidRPr="0018618A">
        <w:rPr>
          <w:lang w:eastAsia="ja-JP"/>
        </w:rPr>
        <w:t>из каждой суммы, получим:</w:t>
      </w:r>
    </w:p>
    <w:p w:rsidR="00B202C7" w:rsidRPr="003B6947" w:rsidRDefault="00B202C7" w:rsidP="00FF57C4">
      <w:pPr>
        <w:jc w:val="right"/>
        <w:rPr>
          <w:lang w:eastAsia="ja-JP"/>
        </w:rPr>
      </w:pPr>
      <w:r w:rsidRPr="0018618A">
        <w:rPr>
          <w:position w:val="-34"/>
          <w:lang w:eastAsia="ja-JP"/>
        </w:rPr>
        <w:object w:dxaOrig="4800" w:dyaOrig="800">
          <v:shape id="_x0000_i1030" type="#_x0000_t75" style="width:240.2pt;height:39.95pt" o:ole="">
            <v:imagedata r:id="rId18" o:title=""/>
          </v:shape>
          <o:OLEObject Type="Embed" ProgID="Equation.DSMT4" ShapeID="_x0000_i1030" DrawAspect="Content" ObjectID="_1609440810" r:id="rId19"/>
        </w:object>
      </w:r>
      <w:r w:rsidRPr="00B202C7">
        <w:rPr>
          <w:lang w:eastAsia="ja-JP"/>
        </w:rPr>
        <w:t xml:space="preserve"> </w:t>
      </w:r>
      <w:r w:rsidR="00FF57C4" w:rsidRPr="003B6947">
        <w:rPr>
          <w:lang w:eastAsia="ja-JP"/>
        </w:rPr>
        <w:t xml:space="preserve">                               (1)</w:t>
      </w:r>
    </w:p>
    <w:p w:rsidR="00B202C7" w:rsidRPr="003B6947" w:rsidRDefault="00B202C7" w:rsidP="00FF57C4">
      <w:pPr>
        <w:jc w:val="right"/>
        <w:rPr>
          <w:lang w:eastAsia="ja-JP"/>
        </w:rPr>
      </w:pPr>
      <w:r w:rsidRPr="0018618A">
        <w:rPr>
          <w:position w:val="-34"/>
          <w:lang w:eastAsia="ja-JP"/>
        </w:rPr>
        <w:object w:dxaOrig="4560" w:dyaOrig="800">
          <v:shape id="_x0000_i1031" type="#_x0000_t75" style="width:228.1pt;height:39.95pt" o:ole="">
            <v:imagedata r:id="rId20" o:title=""/>
          </v:shape>
          <o:OLEObject Type="Embed" ProgID="Equation.DSMT4" ShapeID="_x0000_i1031" DrawAspect="Content" ObjectID="_1609440811" r:id="rId21"/>
        </w:object>
      </w:r>
      <w:r w:rsidR="00FF57C4" w:rsidRPr="003B6947">
        <w:rPr>
          <w:lang w:eastAsia="ja-JP"/>
        </w:rPr>
        <w:t xml:space="preserve">                                 (2)</w:t>
      </w:r>
    </w:p>
    <w:p w:rsidR="009F372B" w:rsidRPr="0018618A" w:rsidRDefault="00D718B6" w:rsidP="0018618A">
      <w:pPr>
        <w:jc w:val="both"/>
      </w:pPr>
      <w:r w:rsidRPr="0018618A">
        <w:rPr>
          <w:lang w:eastAsia="ja-JP"/>
        </w:rPr>
        <w:t xml:space="preserve">Это и есть формулы прямоугольников. Ошибка, совершаемая при вычислении интегралов по формуле прямоугольников, будет тем меньше, чем больше число </w:t>
      </w:r>
      <w:r w:rsidRPr="00B202C7">
        <w:rPr>
          <w:i/>
          <w:lang w:val="en-US" w:eastAsia="ja-JP"/>
        </w:rPr>
        <w:t>n</w:t>
      </w:r>
      <w:r w:rsidRPr="0018618A">
        <w:rPr>
          <w:lang w:eastAsia="ja-JP"/>
        </w:rPr>
        <w:t xml:space="preserve"> (то есть чем меньше шаг деления</w:t>
      </w:r>
      <w:r w:rsidR="00624E7A" w:rsidRPr="0018618A">
        <w:rPr>
          <w:lang w:eastAsia="ja-JP"/>
        </w:rPr>
        <w:t>)</w:t>
      </w:r>
      <w:r w:rsidR="0018618A" w:rsidRPr="0018618A">
        <w:rPr>
          <w:position w:val="-24"/>
          <w:lang w:eastAsia="ja-JP"/>
        </w:rPr>
        <w:object w:dxaOrig="1060" w:dyaOrig="620">
          <v:shape id="_x0000_i1032" type="#_x0000_t75" style="width:53.25pt;height:30.85pt" o:ole="">
            <v:imagedata r:id="rId22" o:title=""/>
          </v:shape>
          <o:OLEObject Type="Embed" ProgID="Equation.DSMT4" ShapeID="_x0000_i1032" DrawAspect="Content" ObjectID="_1609440812" r:id="rId23"/>
        </w:object>
      </w:r>
      <w:r w:rsidR="009F372B" w:rsidRPr="0018618A">
        <w:rPr>
          <w:lang w:eastAsia="ja-JP"/>
        </w:rPr>
        <w:t>. Для вычисления погрешности этого метода используется формула:</w:t>
      </w:r>
      <w:r w:rsidR="00B202C7" w:rsidRPr="00B202C7">
        <w:t xml:space="preserve"> </w:t>
      </w:r>
      <w:r w:rsidR="00B202C7" w:rsidRPr="00B202C7">
        <w:rPr>
          <w:position w:val="-24"/>
        </w:rPr>
        <w:object w:dxaOrig="2020" w:dyaOrig="680">
          <v:shape id="_x0000_i1033" type="#_x0000_t75" style="width:101.05pt;height:33.9pt" o:ole="">
            <v:imagedata r:id="rId24" o:title=""/>
          </v:shape>
          <o:OLEObject Type="Embed" ProgID="Equation.DSMT4" ShapeID="_x0000_i1033" DrawAspect="Content" ObjectID="_1609440813" r:id="rId25"/>
        </w:object>
      </w:r>
      <w:r w:rsidR="0065197E" w:rsidRPr="0018618A">
        <w:t xml:space="preserve">, </w:t>
      </w:r>
      <w:r w:rsidR="009F372B" w:rsidRPr="0018618A">
        <w:t xml:space="preserve">где </w:t>
      </w:r>
      <w:r w:rsidR="0018618A" w:rsidRPr="0018618A">
        <w:rPr>
          <w:position w:val="-26"/>
        </w:rPr>
        <w:object w:dxaOrig="2000" w:dyaOrig="520">
          <v:shape id="_x0000_i1034" type="#_x0000_t75" style="width:99.85pt;height:26pt" o:ole="">
            <v:imagedata r:id="rId26" o:title=""/>
          </v:shape>
          <o:OLEObject Type="Embed" ProgID="Equation.DSMT4" ShapeID="_x0000_i1034" DrawAspect="Content" ObjectID="_1609440814" r:id="rId27"/>
        </w:object>
      </w:r>
      <w:r w:rsidR="00BD0F14" w:rsidRPr="0018618A">
        <w:rPr>
          <w:rFonts w:eastAsia="Times New Roman"/>
        </w:rPr>
        <w:t xml:space="preserve"> Результат полученный по формуле (</w:t>
      </w:r>
      <w:r w:rsidR="00FF57C4" w:rsidRPr="00FF57C4">
        <w:rPr>
          <w:rFonts w:eastAsia="Times New Roman"/>
        </w:rPr>
        <w:t>1</w:t>
      </w:r>
      <w:r w:rsidR="00BD0F14" w:rsidRPr="0018618A">
        <w:rPr>
          <w:rFonts w:eastAsia="Times New Roman"/>
        </w:rPr>
        <w:t>) заведомо даёт большую площадь прямоугольника, так же по формуле (</w:t>
      </w:r>
      <w:r w:rsidR="00FF57C4" w:rsidRPr="00FF57C4">
        <w:rPr>
          <w:rFonts w:eastAsia="Times New Roman"/>
        </w:rPr>
        <w:t>2</w:t>
      </w:r>
      <w:r w:rsidR="00BD0F14" w:rsidRPr="0018618A">
        <w:rPr>
          <w:rFonts w:eastAsia="Times New Roman"/>
        </w:rPr>
        <w:t xml:space="preserve">) даёт заведомо меньшую </w:t>
      </w:r>
      <w:r w:rsidR="00BD0F14" w:rsidRPr="0018618A">
        <w:rPr>
          <w:rFonts w:eastAsia="Times New Roman"/>
        </w:rPr>
        <w:lastRenderedPageBreak/>
        <w:t>площадь, для получения среднего результата используется формула средних прямоугол</w:t>
      </w:r>
      <w:r w:rsidR="00BD0F14" w:rsidRPr="0018618A">
        <w:rPr>
          <w:rFonts w:eastAsia="Times New Roman"/>
        </w:rPr>
        <w:t>ь</w:t>
      </w:r>
      <w:r w:rsidR="00BD0F14" w:rsidRPr="0018618A">
        <w:rPr>
          <w:rFonts w:eastAsia="Times New Roman"/>
        </w:rPr>
        <w:t>ников:</w:t>
      </w:r>
      <w:r w:rsidR="00FF57C4" w:rsidRPr="00FF57C4">
        <w:rPr>
          <w:lang w:eastAsia="ja-JP"/>
        </w:rPr>
        <w:t xml:space="preserve"> </w:t>
      </w:r>
      <w:r w:rsidR="00FF57C4" w:rsidRPr="0018618A">
        <w:rPr>
          <w:position w:val="-34"/>
          <w:lang w:eastAsia="ja-JP"/>
        </w:rPr>
        <w:object w:dxaOrig="2940" w:dyaOrig="800">
          <v:shape id="_x0000_i1035" type="#_x0000_t75" style="width:147.05pt;height:39.95pt" o:ole="">
            <v:imagedata r:id="rId28" o:title=""/>
          </v:shape>
          <o:OLEObject Type="Embed" ProgID="Equation.DSMT4" ShapeID="_x0000_i1035" DrawAspect="Content" ObjectID="_1609440815" r:id="rId29"/>
        </w:object>
      </w:r>
    </w:p>
    <w:p w:rsidR="00BD0F14" w:rsidRPr="00FF57C4" w:rsidRDefault="00BD0F14" w:rsidP="0018618A">
      <w:pPr>
        <w:ind w:firstLine="540"/>
        <w:rPr>
          <w:b/>
          <w:i/>
        </w:rPr>
      </w:pPr>
      <w:r w:rsidRPr="00FF57C4">
        <w:rPr>
          <w:b/>
          <w:i/>
        </w:rPr>
        <w:t>2.</w:t>
      </w:r>
      <w:r w:rsidR="00441950" w:rsidRPr="00FF57C4">
        <w:rPr>
          <w:b/>
          <w:i/>
        </w:rPr>
        <w:t>Формула трапеций</w:t>
      </w:r>
      <w:r w:rsidRPr="00FF57C4">
        <w:rPr>
          <w:b/>
          <w:i/>
        </w:rPr>
        <w:t>.</w:t>
      </w:r>
    </w:p>
    <w:p w:rsidR="00FF57C4" w:rsidRPr="0099332A" w:rsidRDefault="00441950" w:rsidP="0018618A">
      <w:pPr>
        <w:ind w:firstLine="540"/>
        <w:jc w:val="both"/>
      </w:pPr>
      <w:r w:rsidRPr="0018618A">
        <w:t xml:space="preserve">При вычислении интеграла с помощью формулы трапеций </w:t>
      </w:r>
      <w:r w:rsidR="00B471D9" w:rsidRPr="0018618A">
        <w:t>подынтегральная</w:t>
      </w:r>
      <w:r w:rsidRPr="0018618A">
        <w:t xml:space="preserve"> функция </w:t>
      </w:r>
      <w:r w:rsidRPr="0018618A">
        <w:rPr>
          <w:lang w:val="en-US"/>
        </w:rPr>
        <w:t>f</w:t>
      </w:r>
      <w:r w:rsidRPr="0018618A">
        <w:t xml:space="preserve"> заменяется функцией, график которой представляет собой ломанную линию (на рисунке 2 красным цветом), звенья которой соединяют концы ординат </w:t>
      </w:r>
      <w:r w:rsidRPr="00FF57C4">
        <w:rPr>
          <w:i/>
          <w:lang w:val="en-US"/>
        </w:rPr>
        <w:t>y</w:t>
      </w:r>
      <w:r w:rsidRPr="00FF57C4">
        <w:rPr>
          <w:i/>
          <w:vertAlign w:val="subscript"/>
          <w:lang w:val="en-US"/>
        </w:rPr>
        <w:t>i</w:t>
      </w:r>
      <w:r w:rsidRPr="0018618A">
        <w:rPr>
          <w:vertAlign w:val="subscript"/>
        </w:rPr>
        <w:t>-1</w:t>
      </w:r>
      <w:r w:rsidRPr="0018618A">
        <w:t xml:space="preserve"> и </w:t>
      </w:r>
      <w:r w:rsidRPr="00FF57C4">
        <w:rPr>
          <w:i/>
          <w:lang w:val="en-US"/>
        </w:rPr>
        <w:t>y</w:t>
      </w:r>
      <w:r w:rsidRPr="00FF57C4">
        <w:rPr>
          <w:i/>
          <w:vertAlign w:val="subscript"/>
          <w:lang w:val="en-US"/>
        </w:rPr>
        <w:t>i</w:t>
      </w:r>
      <w:r w:rsidRPr="0018618A">
        <w:t xml:space="preserve"> </w:t>
      </w:r>
      <w:r w:rsidR="0099332A">
        <w:rPr>
          <w:noProof/>
        </w:rPr>
        <mc:AlternateContent>
          <mc:Choice Requires="wpc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525780</wp:posOffset>
                </wp:positionV>
                <wp:extent cx="2857500" cy="1943100"/>
                <wp:effectExtent l="0" t="1905" r="9525" b="0"/>
                <wp:wrapSquare wrapText="bothSides"/>
                <wp:docPr id="531" name="Полотно 5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3" name="Freeform 533"/>
                        <wps:cNvSpPr>
                          <a:spLocks/>
                        </wps:cNvSpPr>
                        <wps:spPr bwMode="auto">
                          <a:xfrm>
                            <a:off x="342265" y="685800"/>
                            <a:ext cx="2172970" cy="800735"/>
                          </a:xfrm>
                          <a:custGeom>
                            <a:avLst/>
                            <a:gdLst>
                              <a:gd name="T0" fmla="*/ 0 w 3420"/>
                              <a:gd name="T1" fmla="*/ 1260 h 1260"/>
                              <a:gd name="T2" fmla="*/ 720 w 3420"/>
                              <a:gd name="T3" fmla="*/ 360 h 1260"/>
                              <a:gd name="T4" fmla="*/ 1800 w 3420"/>
                              <a:gd name="T5" fmla="*/ 900 h 1260"/>
                              <a:gd name="T6" fmla="*/ 2700 w 3420"/>
                              <a:gd name="T7" fmla="*/ 180 h 1260"/>
                              <a:gd name="T8" fmla="*/ 3420 w 3420"/>
                              <a:gd name="T9" fmla="*/ 0 h 12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420" h="1260">
                                <a:moveTo>
                                  <a:pt x="0" y="1260"/>
                                </a:moveTo>
                                <a:cubicBezTo>
                                  <a:pt x="210" y="840"/>
                                  <a:pt x="420" y="420"/>
                                  <a:pt x="720" y="360"/>
                                </a:cubicBezTo>
                                <a:cubicBezTo>
                                  <a:pt x="1020" y="300"/>
                                  <a:pt x="1470" y="930"/>
                                  <a:pt x="1800" y="900"/>
                                </a:cubicBezTo>
                                <a:cubicBezTo>
                                  <a:pt x="2130" y="870"/>
                                  <a:pt x="2430" y="330"/>
                                  <a:pt x="2700" y="180"/>
                                </a:cubicBezTo>
                                <a:cubicBezTo>
                                  <a:pt x="2970" y="30"/>
                                  <a:pt x="3300" y="30"/>
                                  <a:pt x="342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534"/>
                        <wps:cNvCnPr/>
                        <wps:spPr bwMode="auto">
                          <a:xfrm flipV="1">
                            <a:off x="228600" y="228600"/>
                            <a:ext cx="0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35"/>
                        <wps:cNvCnPr/>
                        <wps:spPr bwMode="auto">
                          <a:xfrm>
                            <a:off x="114300" y="1600200"/>
                            <a:ext cx="2628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36"/>
                        <wps:cNvCnPr/>
                        <wps:spPr bwMode="auto">
                          <a:xfrm>
                            <a:off x="456565" y="1257300"/>
                            <a:ext cx="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37"/>
                        <wps:cNvCnPr/>
                        <wps:spPr bwMode="auto">
                          <a:xfrm>
                            <a:off x="685800" y="9144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38"/>
                        <wps:cNvCnPr/>
                        <wps:spPr bwMode="auto">
                          <a:xfrm>
                            <a:off x="914400" y="914400"/>
                            <a:ext cx="0" cy="685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39"/>
                        <wps:cNvCnPr/>
                        <wps:spPr bwMode="auto">
                          <a:xfrm>
                            <a:off x="1142365" y="10287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40"/>
                        <wps:cNvCnPr/>
                        <wps:spPr bwMode="auto">
                          <a:xfrm>
                            <a:off x="1371600" y="1257300"/>
                            <a:ext cx="0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41"/>
                        <wps:cNvCnPr/>
                        <wps:spPr bwMode="auto">
                          <a:xfrm>
                            <a:off x="1600200" y="1143635"/>
                            <a:ext cx="0" cy="4565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42"/>
                        <wps:cNvCnPr/>
                        <wps:spPr bwMode="auto">
                          <a:xfrm>
                            <a:off x="1829435" y="1028700"/>
                            <a:ext cx="0" cy="5715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43"/>
                        <wps:cNvCnPr/>
                        <wps:spPr bwMode="auto">
                          <a:xfrm>
                            <a:off x="2057400" y="799465"/>
                            <a:ext cx="0" cy="8007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44"/>
                        <wps:cNvCnPr/>
                        <wps:spPr bwMode="auto">
                          <a:xfrm>
                            <a:off x="2286000" y="685800"/>
                            <a:ext cx="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45"/>
                        <wps:cNvCnPr/>
                        <wps:spPr bwMode="auto">
                          <a:xfrm>
                            <a:off x="2515235" y="685800"/>
                            <a:ext cx="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46"/>
                        <wps:cNvCnPr/>
                        <wps:spPr bwMode="auto">
                          <a:xfrm flipV="1">
                            <a:off x="456565" y="914400"/>
                            <a:ext cx="229235" cy="342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47"/>
                        <wps:cNvCnPr/>
                        <wps:spPr bwMode="auto">
                          <a:xfrm>
                            <a:off x="685800" y="9144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48"/>
                        <wps:cNvCnPr/>
                        <wps:spPr bwMode="auto">
                          <a:xfrm>
                            <a:off x="914400" y="914400"/>
                            <a:ext cx="227965" cy="229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49"/>
                        <wps:cNvCnPr/>
                        <wps:spPr bwMode="auto">
                          <a:xfrm>
                            <a:off x="1142365" y="1143635"/>
                            <a:ext cx="229235" cy="1136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50"/>
                        <wps:cNvCnPr/>
                        <wps:spPr bwMode="auto">
                          <a:xfrm>
                            <a:off x="1371600" y="12573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51"/>
                        <wps:cNvCnPr/>
                        <wps:spPr bwMode="auto">
                          <a:xfrm flipV="1">
                            <a:off x="1600200" y="1028700"/>
                            <a:ext cx="229235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4" name="Line 552"/>
                        <wps:cNvCnPr/>
                        <wps:spPr bwMode="auto">
                          <a:xfrm flipV="1">
                            <a:off x="1829435" y="799465"/>
                            <a:ext cx="227965" cy="229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5" name="Line 553"/>
                        <wps:cNvCnPr/>
                        <wps:spPr bwMode="auto">
                          <a:xfrm flipV="1">
                            <a:off x="2057400" y="685800"/>
                            <a:ext cx="228600" cy="1136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554"/>
                        <wps:cNvCnPr/>
                        <wps:spPr bwMode="auto">
                          <a:xfrm>
                            <a:off x="2286000" y="685800"/>
                            <a:ext cx="22923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Text Box 555"/>
                        <wps:cNvSpPr txBox="1">
                          <a:spLocks noChangeArrowheads="1"/>
                        </wps:cNvSpPr>
                        <wps:spPr bwMode="auto">
                          <a:xfrm>
                            <a:off x="342265" y="1600200"/>
                            <a:ext cx="233680" cy="30670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FF57C4" w:rsidRDefault="00FF57C4" w:rsidP="00FF57C4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FF57C4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Text Box 556"/>
                        <wps:cNvSpPr txBox="1">
                          <a:spLocks noChangeArrowheads="1"/>
                        </wps:cNvSpPr>
                        <wps:spPr bwMode="auto">
                          <a:xfrm>
                            <a:off x="2515235" y="1600200"/>
                            <a:ext cx="227965" cy="3073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FF57C4" w:rsidRDefault="00FF57C4" w:rsidP="00FF57C4">
                              <w:pPr>
                                <w:rPr>
                                  <w:i/>
                                  <w:lang w:val="en-US"/>
                                </w:rPr>
                              </w:pPr>
                              <w:r w:rsidRPr="00FF57C4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Text Box 557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1600200"/>
                            <a:ext cx="342900" cy="3073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303834" w:rsidRDefault="00FF57C4" w:rsidP="00FF57C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FF57C4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Text Box 558"/>
                        <wps:cNvSpPr txBox="1">
                          <a:spLocks noChangeArrowheads="1"/>
                        </wps:cNvSpPr>
                        <wps:spPr bwMode="auto">
                          <a:xfrm>
                            <a:off x="387350" y="1257300"/>
                            <a:ext cx="342265" cy="30861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303834" w:rsidRDefault="00FF57C4" w:rsidP="00FF57C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FF57C4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1" name="Text Box 559"/>
                        <wps:cNvSpPr txBox="1">
                          <a:spLocks noChangeArrowheads="1"/>
                        </wps:cNvSpPr>
                        <wps:spPr bwMode="auto">
                          <a:xfrm>
                            <a:off x="640080" y="1143635"/>
                            <a:ext cx="342265" cy="30734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303834" w:rsidRDefault="00FF57C4" w:rsidP="00FF57C4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FF57C4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2" name="Text Box 560"/>
                        <wps:cNvSpPr txBox="1">
                          <a:spLocks noChangeArrowheads="1"/>
                        </wps:cNvSpPr>
                        <wps:spPr bwMode="auto">
                          <a:xfrm>
                            <a:off x="2515235" y="1028700"/>
                            <a:ext cx="342265" cy="30797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FF57C4" w:rsidRDefault="00FF57C4" w:rsidP="00FF57C4">
                              <w:pPr>
                                <w:rPr>
                                  <w:i/>
                                  <w:vertAlign w:val="subscript"/>
                                  <w:lang w:val="en-US"/>
                                </w:rPr>
                              </w:pPr>
                              <w:r w:rsidRPr="00FF57C4">
                                <w:rPr>
                                  <w:i/>
                                  <w:lang w:val="en-US"/>
                                </w:rPr>
                                <w:t>y</w:t>
                              </w:r>
                              <w:r w:rsidRPr="00FF57C4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3" name="Line 561"/>
                        <wps:cNvCnPr/>
                        <wps:spPr bwMode="auto">
                          <a:xfrm>
                            <a:off x="571500" y="114300"/>
                            <a:ext cx="228600" cy="635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4" name="Text Box 562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0"/>
                            <a:ext cx="18288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303834" w:rsidRDefault="00FF57C4" w:rsidP="00FF57C4">
                              <w:r>
                                <w:t>Заменившая функц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5" name="Line 563"/>
                        <wps:cNvCnPr/>
                        <wps:spPr bwMode="auto">
                          <a:xfrm>
                            <a:off x="571500" y="342900"/>
                            <a:ext cx="22860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6" name="Text Box 564"/>
                        <wps:cNvSpPr txBox="1">
                          <a:spLocks noChangeArrowheads="1"/>
                        </wps:cNvSpPr>
                        <wps:spPr bwMode="auto">
                          <a:xfrm>
                            <a:off x="914400" y="228600"/>
                            <a:ext cx="182943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F57C4" w:rsidRPr="00303834" w:rsidRDefault="00FF57C4" w:rsidP="00FF57C4">
                              <w:r>
                                <w:t>Заменяемая функция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31" o:spid="_x0000_s1044" editas="canvas" style="position:absolute;left:0;text-align:left;margin-left:0;margin-top:41.4pt;width:225pt;height:153pt;z-index:251657728" coordsize="28575,194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">
                <v:shape id="_x0000_s1045" type="#_x0000_t75" style="position:absolute;width:28575;height:19431;visibility:visible;mso-wrap-style:square">
                  <v:fill o:detectmouseclick="t"/>
                  <v:path o:connecttype="none"/>
                </v:shape>
                <v:shape id="Freeform 533" o:spid="_x0000_s1046" style="position:absolute;left:3422;top:6858;width:21730;height:8007;visibility:visible;mso-wrap-style:square;v-text-anchor:top" coordsize="3420,1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CzkMAA&#10;AADbAAAADwAAAGRycy9kb3ducmV2LnhtbERPTWvCQBC9F/wPywi91Y21iERXEUtBvJRGPXgbsmMS&#10;zM6G3WlM/71bKPQ2j/c5q83gWtVTiI1nA9NJBoq49LbhysDp+PGyABUF2WLrmQz8UITNevS0wtz6&#10;O39RX0ilUgjHHA3UIl2udSxrchgnviNO3NUHh5JgqLQNeE/hrtWvWTbXDhtODTV2tKupvBXfzsCB&#10;9Fsos89WjjJ/vxS3Xp/7qzHP42G7BCU0yL/4z723af4Mfn9JB+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CzkMAAAADbAAAADwAAAAAAAAAAAAAAAACYAgAAZHJzL2Rvd25y&#10;ZXYueG1sUEsFBgAAAAAEAAQA9QAAAIUDAAAAAA==&#10;" path="m,1260c210,840,420,420,720,360v300,-60,750,570,1080,540c2130,870,2430,330,2700,180,2970,30,3300,30,3420,e" filled="f">
                  <v:path arrowok="t" o:connecttype="custom" o:connectlocs="0,800735;457467,228781;1143668,571954;1715503,114391;2172970,0" o:connectangles="0,0,0,0,0"/>
                </v:shape>
                <v:line id="Line 534" o:spid="_x0000_s1047" style="position:absolute;flip:y;visibility:visible;mso-wrap-style:square" from="2286,2286" to="2286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JI5xxAAAANsAAAAPAAAAAAAAAAAA&#10;AAAAAKECAABkcnMvZG93bnJldi54bWxQSwUGAAAAAAQABAD5AAAAkgMAAAAA&#10;">
                  <v:stroke endarrow="block"/>
                </v:line>
                <v:line id="Line 535" o:spid="_x0000_s1048" style="position:absolute;visibility:visible;mso-wrap-style:square" from="1143,16002" to="27432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s6rpMIAAADbAAAADwAAAGRycy9kb3ducmV2LnhtbERP32vCMBB+F/wfwgl709TBplajiGWw&#10;h02wjj2fza0pay6lyWr23y8Dwbf7+H7eZhdtKwbqfeNYwXyWgSCunG64VvBxfpkuQfiArLF1TAp+&#10;ycNuOx5tMNfuyicaylCLFMI+RwUmhC6X0leGLPqZ64gT9+V6iyHBvpa6x2sKt618zLJnabHh1GCw&#10;o4Oh6rv8sQoWpjjJhSzezsdiaOar+B4/LyulHiZxvwYRKIa7+OZ+1Wn+E/z/kg6Q2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s6rpMIAAADbAAAADwAAAAAAAAAAAAAA&#10;AAChAgAAZHJzL2Rvd25yZXYueG1sUEsFBgAAAAAEAAQA+QAAAJADAAAAAA==&#10;">
                  <v:stroke endarrow="block"/>
                </v:line>
                <v:line id="Line 536" o:spid="_x0000_s1049" style="position:absolute;visibility:visible;mso-wrap-style:square" from="4565,12573" to="4565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v:line id="Line 537" o:spid="_x0000_s1050" style="position:absolute;visibility:visible;mso-wrap-style:square" from="6858,9144" to="6858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<v:line id="Line 538" o:spid="_x0000_s1051" style="position:absolute;visibility:visible;mso-wrap-style:square" from="9144,9144" to="9144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v:line id="Line 539" o:spid="_x0000_s1052" style="position:absolute;visibility:visible;mso-wrap-style:square" from="11423,10287" to="11423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<v:line id="Line 540" o:spid="_x0000_s1053" style="position:absolute;visibility:visible;mso-wrap-style:square" from="13716,12573" to="13716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<v:line id="Line 541" o:spid="_x0000_s1054" style="position:absolute;visibility:visible;mso-wrap-style:square" from="16002,11436" to="16002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542" o:spid="_x0000_s1055" style="position:absolute;visibility:visible;mso-wrap-style:square" from="18294,10287" to="18294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543" o:spid="_x0000_s1056" style="position:absolute;visibility:visible;mso-wrap-style:square" from="20574,7994" to="20574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544" o:spid="_x0000_s1057" style="position:absolute;visibility:visible;mso-wrap-style:square" from="22860,6858" to="22860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545" o:spid="_x0000_s1058" style="position:absolute;visibility:visible;mso-wrap-style:square" from="25152,6858" to="25152,16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546" o:spid="_x0000_s1059" style="position:absolute;flip:y;visibility:visible;mso-wrap-style:square" from="4565,9144" to="6858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tItcUAAADbAAAADwAAAGRycy9kb3ducmV2LnhtbESPW2sCMRSE3wv9D+EIfatZQyuyNStW&#10;KJQ+CF4Q+3bYnL3g5mRNUt3+e1Mo+DjMzDfMfDHYTlzIh9axhsk4A0FcOtNyrWG/+3iegQgR2WDn&#10;mDT8UoBF8fgwx9y4K2/oso21SBAOOWpoYuxzKUPZkMUwdj1x8irnLcYkfS2Nx2uC206qLJtKiy2n&#10;hQZ7WjVUnrY/VsOxXe9frV+/f5+/1HH3olRW9Qetn0bD8g1EpCHew//tT6NBTeHvS/oBsr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wtItcUAAADbAAAADwAAAAAAAAAA&#10;AAAAAAChAgAAZHJzL2Rvd25yZXYueG1sUEsFBgAAAAAEAAQA+QAAAJMDAAAAAA==&#10;" strokecolor="red"/>
                <v:line id="Line 547" o:spid="_x0000_s1060" style="position:absolute;visibility:visible;mso-wrap-style:square" from="6858,9144" to="9144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J7OsQAAADbAAAADwAAAGRycy9kb3ducmV2LnhtbESPQWvCQBSE7wX/w/IEb80mHtoSs4oE&#10;hJJLbVTa4yP7TKLZtyG7jfHfu4VCj8PMfMNkm8l0YqTBtZYVJFEMgriyuuVawfGwe34D4Tyyxs4y&#10;KbiTg8169pRhqu2NP2ksfS0ChF2KChrv+1RKVzVk0EW2Jw7e2Q4GfZBDLfWAtwA3nVzG8Ys02HJY&#10;aLCnvKHqWv4YBd+HS/GVl2NxjHvpTFskH/vxpNRiPm1XIDxN/j/8137XCpav8Psl/AC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Ins6xAAAANsAAAAPAAAAAAAAAAAA&#10;AAAAAKECAABkcnMvZG93bnJldi54bWxQSwUGAAAAAAQABAD5AAAAkgMAAAAA&#10;" strokecolor="red"/>
                <v:line id="Line 548" o:spid="_x0000_s1061" style="position:absolute;visibility:visible;mso-wrap-style:square" from="9144,9144" to="11423,11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3vSMEAAADbAAAADwAAAGRycy9kb3ducmV2LnhtbERPTWuDQBC9F/oflinkVtfkEIrNKkEI&#10;BC9JNaE9Du5UTdxZcTdq/333UOjx8b532WJ6MdHoOssK1lEMgri2uuNGwaU6vL6BcB5ZY2+ZFPyQ&#10;gyx9ftphou3MHzSVvhEhhF2CClrvh0RKV7dk0EV2IA7ctx0N+gDHRuoR5xBuermJ46002HFoaHGg&#10;vKX6Xj6Mgq/qVnzm5VRc4kE60xXr03m6KrV6WfbvIDwt/l/85z5qBZswNnwJP0Cm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ve9IwQAAANsAAAAPAAAAAAAAAAAAAAAA&#10;AKECAABkcnMvZG93bnJldi54bWxQSwUGAAAAAAQABAD5AAAAjwMAAAAA&#10;" strokecolor="red"/>
                <v:line id="Line 549" o:spid="_x0000_s1062" style="position:absolute;visibility:visible;mso-wrap-style:square" from="11423,11436" to="13716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FK08QAAADbAAAADwAAAGRycy9kb3ducmV2LnhtbESPQWvCQBSE7wX/w/IEb80mHkobs4oE&#10;hJJLbVTa4yP7TKLZtyG7jfHfu4VCj8PMfMNkm8l0YqTBtZYVJFEMgriyuuVawfGwe34F4Tyyxs4y&#10;KbiTg8169pRhqu2NP2ksfS0ChF2KChrv+1RKVzVk0EW2Jw7e2Q4GfZBDLfWAtwA3nVzG8Ys02HJY&#10;aLCnvKHqWv4YBd+HS/GVl2NxjHvpTFskH/vxpNRiPm1XIDxN/j/8137XCpZv8Psl/AC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8UrTxAAAANsAAAAPAAAAAAAAAAAA&#10;AAAAAKECAABkcnMvZG93bnJldi54bWxQSwUGAAAAAAQABAD5AAAAkgMAAAAA&#10;" strokecolor="red"/>
                <v:line id="Line 550" o:spid="_x0000_s1063" style="position:absolute;visibility:visible;mso-wrap-style:square" from="13716,12573" to="16002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J1k78AAADbAAAADwAAAGRycy9kb3ducmV2LnhtbERPTYvCMBC9L/gfwgje1lQFkWoUEQTp&#10;Rbcqehyasa02k9LEWv/95iB4fLzvxaozlWipcaVlBaNhBII4s7rkXMHpuP2dgXAeWWNlmRS8ycFq&#10;2ftZYKzti/+oTX0uQgi7GBUU3texlC4ryKAb2po4cDfbGPQBNrnUDb5CuKnkOIqm0mDJoaHAmjYF&#10;ZY/0aRRcj/fksknb5BTV0pkyGe0P7VmpQb9bz0F46vxX/HHvtIJJWB++hB8gl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fRJ1k78AAADbAAAADwAAAAAAAAAAAAAAAACh&#10;AgAAZHJzL2Rvd25yZXYueG1sUEsFBgAAAAAEAAQA+QAAAI0DAAAAAA==&#10;" strokecolor="red"/>
                <v:line id="Line 551" o:spid="_x0000_s1064" style="position:absolute;flip:y;visibility:visible;mso-wrap-style:square" from="16002,10287" to="18294,12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tGHMUAAADbAAAADwAAAGRycy9kb3ducmV2LnhtbESPT4vCMBTE78J+h/AWvGlq/cNSjbIr&#10;COJBWJVFb4/m2ZZtXrpJ1PrtzYLgcZiZ3zCzRWtqcSXnK8sKBv0EBHFudcWFgsN+1fsA4QOyxtoy&#10;KbiTh8X8rTPDTNsbf9N1FwoRIewzVFCG0GRS+rwkg75vG+Lona0zGKJ0hdQObxFuapkmyUQarDgu&#10;lNjQsqT8d3cxCo7V9jA2bvt1+tukx/0oTZNz86NU9739nIII1IZX+NleawXDAfx/iT9Az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tGHMUAAADbAAAADwAAAAAAAAAA&#10;AAAAAAChAgAAZHJzL2Rvd25yZXYueG1sUEsFBgAAAAAEAAQA+QAAAJMDAAAAAA==&#10;" strokecolor="red"/>
                <v:line id="Line 552" o:spid="_x0000_s1065" style="position:absolute;flip:y;visibility:visible;mso-wrap-style:square" from="18294,7994" to="20574,10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0SNcYAAADcAAAADwAAAGRycy9kb3ducmV2LnhtbESPT2vCQBTE7wW/w/KE3uqmIUpJs0ot&#10;FKQHoRpEb4/syx+afRt3V02/fbcg9DjMzG+YYjWaXlzJ+c6ygudZAoK4srrjRkG5/3h6AeEDssbe&#10;Min4IQ+r5eShwFzbG3/RdRcaESHsc1TQhjDkUvqqJYN+Zgfi6NXWGQxRukZqh7cIN71Mk2QhDXYc&#10;F1oc6L2l6nt3MQqO3bacG7ddn86f6XGfpWlSDwelHqfj2yuIQGP4D9/bG61gnmXwdyYeAbn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dEjXGAAAA3AAAAA8AAAAAAAAA&#10;AAAAAAAAoQIAAGRycy9kb3ducmV2LnhtbFBLBQYAAAAABAAEAPkAAACUAwAAAAA=&#10;" strokecolor="red"/>
                <v:line id="Line 553" o:spid="_x0000_s1066" style="position:absolute;flip:y;visibility:visible;mso-wrap-style:square" from="20574,6858" to="22860,7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G3rsUAAADcAAAADwAAAGRycy9kb3ducmV2LnhtbESPQWvCQBSE7wX/w/IEb3XTYIqkrlIF&#10;QTwIVRG9PbLPJDT7Nu6uGv+9Wyh4HGbmG2Yy60wjbuR8bVnBxzABQVxYXXOpYL9bvo9B+ICssbFM&#10;Ch7kYTbtvU0w1/bOP3TbhlJECPscFVQhtLmUvqjIoB/aljh6Z+sMhihdKbXDe4SbRqZJ8ikN1hwX&#10;KmxpUVHxu70aBcd6s8+M28xPl3V63I3SNDm3B6UG/e77C0SgLrzC/+2VVpCNMvg7E4+An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1G3rsUAAADcAAAADwAAAAAAAAAA&#10;AAAAAAChAgAAZHJzL2Rvd25yZXYueG1sUEsFBgAAAAAEAAQA+QAAAJMDAAAAAA==&#10;" strokecolor="red"/>
                <v:line id="Line 554" o:spid="_x0000_s1067" style="position:absolute;visibility:visible;mso-wrap-style:square" from="22860,6858" to="25152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Rae8QAAADcAAAADwAAAGRycy9kb3ducmV2LnhtbESPQYvCMBSE7wv+h/AEb2uquLJUo4gg&#10;SC+7VkWPj+bZVpuX0sTa/fdGEPY4zMw3zHzZmUq01LjSsoLRMAJBnFldcq7gsN98foNwHlljZZkU&#10;/JGD5aL3McdY2wfvqE19LgKEXYwKCu/rWEqXFWTQDW1NHLyLbQz6IJtc6gYfAW4qOY6iqTRYclgo&#10;sKZ1QdktvRsF5/01Oa3TNjlEtXSmTEY/v+1RqUG/W81AeOr8f/jd3moFX5MpvM6EI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ZFp7xAAAANwAAAAPAAAAAAAAAAAA&#10;AAAAAKECAABkcnMvZG93bnJldi54bWxQSwUGAAAAAAQABAD5AAAAkgMAAAAA&#10;" strokecolor="red"/>
                <v:shape id="Text Box 555" o:spid="_x0000_s1068" type="#_x0000_t202" style="position:absolute;left:3422;top:16002;width:2337;height:30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ugssUA&#10;AADcAAAADwAAAGRycy9kb3ducmV2LnhtbESPX2vCMBTF3wd+h3AFX4amk01LbSpDHGzgBlZ9vzbX&#10;ttrclCbT7tubwWCPh/Pnx0mXvWnElTpXW1bwNIlAEBdW11wq2O/exjEI55E1NpZJwQ85WGaDhxQT&#10;bW+8pWvuSxFG2CWooPK+TaR0RUUG3cS2xME72c6gD7Irpe7wFsZNI6dRNJMGaw6ECltaVVRc8m8T&#10;uOs+bg/Hzer8kT8ez9Mvrj9jVmo07F8XIDz1/j/8137XCl6e5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66CyxQAAANwAAAAPAAAAAAAAAAAAAAAAAJgCAABkcnMv&#10;ZG93bnJldi54bWxQSwUGAAAAAAQABAD1AAAAigMAAAAA&#10;" stroked="f">
                  <v:fill opacity="0"/>
                  <v:textbox>
                    <w:txbxContent>
                      <w:p w:rsidR="00FF57C4" w:rsidRPr="00FF57C4" w:rsidRDefault="00FF57C4" w:rsidP="00FF57C4">
                        <w:pPr>
                          <w:rPr>
                            <w:i/>
                            <w:lang w:val="en-US"/>
                          </w:rPr>
                        </w:pPr>
                        <w:r w:rsidRPr="00FF57C4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556" o:spid="_x0000_s1069" type="#_x0000_t202" style="position:absolute;left:25152;top:16002;width:2280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HQ0wMIA&#10;AADcAAAADwAAAGRycy9kb3ducmV2LnhtbERPTWvCQBC9F/wPyxR6KXWjWAnRVURaULCFxnofs9Mk&#10;mp0N2a3Gf+8cCj0+3vd82btGXagLtWcDo2ECirjwtubSwPf+/SUFFSKyxcYzGbhRgOVi8DDHzPor&#10;f9Elj6WSEA4ZGqhibDOtQ1GRwzD0LbFwP75zGAV2pbYdXiXcNXqcJFPtsGZpqLCldUXFOf910vvW&#10;p+3huFuftvnz8TT+5PojZWOeHvvVDFSkPv6L/9wba+B1ImvljBwBv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dDTAwgAAANwAAAAPAAAAAAAAAAAAAAAAAJgCAABkcnMvZG93&#10;bnJldi54bWxQSwUGAAAAAAQABAD1AAAAhwMAAAAA&#10;" stroked="f">
                  <v:fill opacity="0"/>
                  <v:textbox>
                    <w:txbxContent>
                      <w:p w:rsidR="00FF57C4" w:rsidRPr="00FF57C4" w:rsidRDefault="00FF57C4" w:rsidP="00FF57C4">
                        <w:pPr>
                          <w:rPr>
                            <w:i/>
                            <w:lang w:val="en-US"/>
                          </w:rPr>
                        </w:pPr>
                        <w:r w:rsidRPr="00FF57C4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v:shape id="Text Box 557" o:spid="_x0000_s1070" type="#_x0000_t202" style="position:absolute;left:5715;top:16002;width:3429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iRW8UA&#10;AADcAAAADwAAAGRycy9kb3ducmV2LnhtbESPX2vCMBTF3wd+h3AFX4amk01qbSpDHGzgBlZ9vzbX&#10;ttrclCbT7tubwWCPh/Pnx0mXvWnElTpXW1bwNIlAEBdW11wq2O/exjEI55E1NpZJwQ85WGaDhxQT&#10;bW+8pWvuSxFG2CWooPK+TaR0RUUG3cS2xME72c6gD7Irpe7wFsZNI6dRNJMGaw6ECltaVVRc8m8T&#10;uOs+bg/Hzer8kT8ez9Mvrj9jVmo07F8XIDz1/j/8137XCl6e5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OJFbxQAAANwAAAAPAAAAAAAAAAAAAAAAAJgCAABkcnMv&#10;ZG93bnJldi54bWxQSwUGAAAAAAQABAD1AAAAigMAAAAA&#10;" stroked="f">
                  <v:fill opacity="0"/>
                  <v:textbox>
                    <w:txbxContent>
                      <w:p w:rsidR="00FF57C4" w:rsidRPr="00303834" w:rsidRDefault="00FF57C4" w:rsidP="00FF57C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FF57C4"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58" o:spid="_x0000_s1071" type="#_x0000_t202" style="position:absolute;left:3873;top:12573;width:3423;height:30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uuG8IA&#10;AADcAAAADwAAAGRycy9kb3ducmV2LnhtbERPTWvCQBC9F/wPywi9FLOpoITUVYq00EIVGvU+ZqdJ&#10;bHY2ZLca/71zEHp8vO/FanCtOlMfGs8GnpMUFHHpbcOVgf3ufZKBChHZYuuZDFwpwGo5elhgbv2F&#10;v+lcxEpJCIccDdQxdrnWoazJYUh8Ryzcj+8dRoF9pW2PFwl3rZ6m6Vw7bFgaauxoXVP5W/w56X0b&#10;su5w/FqfPoun42m65WaTsTGP4+H1BVSkIf6L7+4Pa2A2k/lyRo6AX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264bwgAAANwAAAAPAAAAAAAAAAAAAAAAAJgCAABkcnMvZG93&#10;bnJldi54bWxQSwUGAAAAAAQABAD1AAAAhwMAAAAA&#10;" stroked="f">
                  <v:fill opacity="0"/>
                  <v:textbox>
                    <w:txbxContent>
                      <w:p w:rsidR="00FF57C4" w:rsidRPr="00303834" w:rsidRDefault="00FF57C4" w:rsidP="00FF57C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FF57C4">
                          <w:rPr>
                            <w:i/>
                            <w:lang w:val="en-US"/>
                          </w:rPr>
                          <w:t>y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559" o:spid="_x0000_s1072" type="#_x0000_t202" style="position:absolute;left:6400;top:11436;width:3423;height:30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cLgMUA&#10;AADcAAAADwAAAGRycy9kb3ducmV2LnhtbESPW2vCQBCF3wX/wzJCX6RuFCwhzSYUUWjBCqbt+5id&#10;5tLsbMhuNf77rlDw8XAuHyfNR9OJMw2usaxguYhAEJdWN1wp+PzYPcYgnEfW2FkmBVdykGfTSYqJ&#10;thc+0rnwlQgj7BJUUHvfJ1K6siaDbmF74uB928GgD3KopB7wEsZNJ1dR9CQNNhwINfa0qan8KX5N&#10;4G7HuP867TftWzE/tasDN+8xK/UwG1+eQXga/T38337VCtbrJdzOhCMgs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lwuAxQAAANwAAAAPAAAAAAAAAAAAAAAAAJgCAABkcnMv&#10;ZG93bnJldi54bWxQSwUGAAAAAAQABAD1AAAAigMAAAAA&#10;" stroked="f">
                  <v:fill opacity="0"/>
                  <v:textbox>
                    <w:txbxContent>
                      <w:p w:rsidR="00FF57C4" w:rsidRPr="00303834" w:rsidRDefault="00FF57C4" w:rsidP="00FF57C4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FF57C4">
                          <w:rPr>
                            <w:i/>
                            <w:lang w:val="en-US"/>
                          </w:rPr>
                          <w:t>y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60" o:spid="_x0000_s1073" type="#_x0000_t202" style="position:absolute;left:25152;top:10287;width:3423;height:30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WV98MA&#10;AADcAAAADwAAAGRycy9kb3ducmV2LnhtbESPX2vCMBTF34V9h3AHvoimFpRSjTJkgoIbrNP3a3Nt&#10;q81NaaLWb78MBB8P58+PM192phY3al1lWcF4FIEgzq2uuFCw/10PExDOI2usLZOCBzlYLt56c0y1&#10;vfMP3TJfiDDCLkUFpfdNKqXLSzLoRrYhDt7JtgZ9kG0hdYv3MG5qGUfRVBqsOBBKbGhVUn7JriZw&#10;P7ukORx3q/M2GxzP8TdXXwkr1X/vPmYgPHX+FX62N1rBZBLD/5lwBO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WV98MAAADcAAAADwAAAAAAAAAAAAAAAACYAgAAZHJzL2Rv&#10;d25yZXYueG1sUEsFBgAAAAAEAAQA9QAAAIgDAAAAAA==&#10;" stroked="f">
                  <v:fill opacity="0"/>
                  <v:textbox>
                    <w:txbxContent>
                      <w:p w:rsidR="00FF57C4" w:rsidRPr="00FF57C4" w:rsidRDefault="00FF57C4" w:rsidP="00FF57C4">
                        <w:pPr>
                          <w:rPr>
                            <w:i/>
                            <w:vertAlign w:val="subscript"/>
                            <w:lang w:val="en-US"/>
                          </w:rPr>
                        </w:pPr>
                        <w:r w:rsidRPr="00FF57C4">
                          <w:rPr>
                            <w:i/>
                            <w:lang w:val="en-US"/>
                          </w:rPr>
                          <w:t>y</w:t>
                        </w:r>
                        <w:r w:rsidRPr="00FF57C4"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line id="Line 561" o:spid="_x0000_s1074" style="position:absolute;visibility:visible;mso-wrap-style:square" from="5715,1143" to="8001,1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eycMQAAADcAAAADwAAAGRycy9kb3ducmV2LnhtbESP3YrCMBSE74V9h3CEvdPUXZSlGkUW&#10;BGFB8IfVy2NzbIvNSW1ijW9vBMHLYWa+YSazYCrRUuNKywoG/QQEcWZ1ybmC3XbR+wHhPLLGyjIp&#10;uJOD2fSjM8FU2xuvqd34XEQIuxQVFN7XqZQuK8ig69uaOHon2xj0UTa51A3eItxU8itJRtJgyXGh&#10;wJp+C8rOm6tR8Fcfl+0/rwb6EK6X0M5Pyf4ulfrshvkYhKfg3+FXe6kVDIff8DwTj4C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h7JwxAAAANwAAAAPAAAAAAAAAAAA&#10;AAAAAKECAABkcnMvZG93bnJldi54bWxQSwUGAAAAAAQABAD5AAAAkgMAAAAA&#10;" strokecolor="red" strokeweight="3pt"/>
                <v:shape id="Text Box 562" o:spid="_x0000_s1075" type="#_x0000_t202" style="position:absolute;left:9144;width:18288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ea58MA&#10;AADcAAAADwAAAGRycy9kb3ducmV2LnhtbESPT4vCMBTE7wt+h/AEb2viYhetRhEXwZPL+g+8PZpn&#10;W2xeShNt/fabhQWPw8z8hpkvO1uJBzW+dKxhNFQgiDNnSs41HA+b9wkIH5ANVo5Jw5M8LBe9tzmm&#10;xrX8Q499yEWEsE9RQxFCnUrps4Is+qGriaN3dY3FEGWTS9NgG+G2kh9KfUqLJceFAmtaF5Td9ner&#10;4bS7Xs5j9Z1/2aRuXack26nUetDvVjMQgbrwCv+3t0ZDkozh70w8An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1ea58MAAADcAAAADwAAAAAAAAAAAAAAAACYAgAAZHJzL2Rv&#10;d25yZXYueG1sUEsFBgAAAAAEAAQA9QAAAIgDAAAAAA==&#10;" filled="f" stroked="f">
                  <v:textbox>
                    <w:txbxContent>
                      <w:p w:rsidR="00FF57C4" w:rsidRPr="00303834" w:rsidRDefault="00FF57C4" w:rsidP="00FF57C4">
                        <w:r>
                          <w:t>Заменившая функция</w:t>
                        </w:r>
                      </w:p>
                    </w:txbxContent>
                  </v:textbox>
                </v:shape>
                <v:line id="Line 563" o:spid="_x0000_s1076" style="position:absolute;visibility:visible;mso-wrap-style:square" from="5715,3429" to="8001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sGQ8MAAADcAAAADwAAAGRycy9kb3ducmV2LnhtbESPQWsCMRSE70L/Q3hCb5pVWSmrUayw&#10;4KEXV5EeH8lzd3HzsiRRt/31TaHQ4zAz3zDr7WA78SAfWscKZtMMBLF2puVawflUTt5AhIhssHNM&#10;Cr4owHbzMlpjYdyTj/SoYi0ShEOBCpoY+0LKoBuyGKauJ07e1XmLMUlfS+PxmeC2k/MsW0qLLaeF&#10;BnvaN6Rv1d0qqA766r4X/nb5fP/QukR/xNYr9ToedisQkYb4H/5rH4yCPM/h90w6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LBkPDAAAA3AAAAA8AAAAAAAAAAAAA&#10;AAAAoQIAAGRycy9kb3ducmV2LnhtbFBLBQYAAAAABAAEAPkAAACRAwAAAAA=&#10;" strokeweight="3pt"/>
                <v:shape id="Text Box 564" o:spid="_x0000_s1077" type="#_x0000_t202" style="position:absolute;left:9144;top:2286;width:1829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hC8QA&#10;AADcAAAADwAAAGRycy9kb3ducmV2LnhtbESPQWvCQBSE7wX/w/KE3prdlkZqdBPEUuhJ0baCt0f2&#10;mYRm34bs1qT/3hUEj8PMfMMsi9G24ky9bxxreE4UCOLSmYYrDd9fH09vIHxANtg6Jg3/5KHIJw9L&#10;zIwbeEfnfahEhLDPUEMdQpdJ6cuaLPrEdcTRO7neYoiyr6TpcYhw28oXpWbSYsNxocaO1jWVv/s/&#10;q+FnczoeXtW2erdpN7hRSbZzqfXjdFwtQAQawz18a38aDWk6g+uZeARk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JoQvEAAAA3AAAAA8AAAAAAAAAAAAAAAAAmAIAAGRycy9k&#10;b3ducmV2LnhtbFBLBQYAAAAABAAEAPUAAACJAwAAAAA=&#10;" filled="f" stroked="f">
                  <v:textbox>
                    <w:txbxContent>
                      <w:p w:rsidR="00FF57C4" w:rsidRPr="00303834" w:rsidRDefault="00FF57C4" w:rsidP="00FF57C4">
                        <w:r>
                          <w:t>Заменяемая функция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FF57C4" w:rsidRPr="0018618A">
        <w:t xml:space="preserve"> </w:t>
      </w:r>
      <w:r w:rsidRPr="0018618A">
        <w:t>(</w:t>
      </w:r>
      <w:r w:rsidRPr="00FF57C4">
        <w:rPr>
          <w:i/>
          <w:lang w:val="en-US"/>
        </w:rPr>
        <w:t>i</w:t>
      </w:r>
      <w:r w:rsidRPr="0018618A">
        <w:t>=1,2,…,</w:t>
      </w:r>
      <w:r w:rsidRPr="00FF57C4">
        <w:rPr>
          <w:i/>
          <w:lang w:val="en-US"/>
        </w:rPr>
        <w:t>n</w:t>
      </w:r>
      <w:r w:rsidRPr="0018618A">
        <w:t>).</w:t>
      </w:r>
      <w:r w:rsidR="00FF57C4" w:rsidRPr="0018618A">
        <w:t xml:space="preserve"> </w:t>
      </w:r>
      <w:r w:rsidRPr="0018618A">
        <w:t>Тогда пл</w:t>
      </w:r>
      <w:r w:rsidRPr="0018618A">
        <w:t>о</w:t>
      </w:r>
      <w:r w:rsidRPr="0018618A">
        <w:t xml:space="preserve">щадь криволинейной трапеции, ограниченной линиями </w:t>
      </w:r>
    </w:p>
    <w:p w:rsidR="00FF57C4" w:rsidRPr="0099332A" w:rsidRDefault="00441950" w:rsidP="00FF57C4">
      <w:pPr>
        <w:jc w:val="center"/>
      </w:pPr>
      <w:r w:rsidRPr="00FF57C4">
        <w:rPr>
          <w:i/>
          <w:lang w:val="en-US"/>
        </w:rPr>
        <w:t>x</w:t>
      </w:r>
      <w:r w:rsidRPr="0018618A">
        <w:t>=</w:t>
      </w:r>
      <w:r w:rsidRPr="00FF57C4">
        <w:rPr>
          <w:i/>
          <w:lang w:val="en-US"/>
        </w:rPr>
        <w:t>a</w:t>
      </w:r>
      <w:r w:rsidRPr="0018618A">
        <w:t xml:space="preserve">, </w:t>
      </w:r>
      <w:r w:rsidRPr="00FF57C4">
        <w:rPr>
          <w:i/>
          <w:lang w:val="en-US"/>
        </w:rPr>
        <w:t>x</w:t>
      </w:r>
      <w:r w:rsidRPr="0018618A">
        <w:t>=</w:t>
      </w:r>
      <w:r w:rsidRPr="00FF57C4">
        <w:rPr>
          <w:i/>
          <w:lang w:val="en-US"/>
        </w:rPr>
        <w:t>b</w:t>
      </w:r>
      <w:r w:rsidRPr="0018618A">
        <w:t xml:space="preserve">, </w:t>
      </w:r>
      <w:r w:rsidRPr="00FF57C4">
        <w:rPr>
          <w:i/>
          <w:lang w:val="en-US"/>
        </w:rPr>
        <w:t>y</w:t>
      </w:r>
      <w:r w:rsidRPr="0018618A">
        <w:t xml:space="preserve">=0, </w:t>
      </w:r>
      <w:r w:rsidRPr="00FF57C4">
        <w:rPr>
          <w:i/>
          <w:lang w:val="en-US"/>
        </w:rPr>
        <w:t>y</w:t>
      </w:r>
      <w:r w:rsidRPr="0018618A">
        <w:t>=</w:t>
      </w:r>
      <w:r w:rsidRPr="00FF57C4">
        <w:rPr>
          <w:i/>
          <w:lang w:val="en-US"/>
        </w:rPr>
        <w:t>f</w:t>
      </w:r>
      <w:r w:rsidRPr="0018618A">
        <w:t>(</w:t>
      </w:r>
      <w:r w:rsidRPr="00FF57C4">
        <w:rPr>
          <w:i/>
          <w:lang w:val="en-US"/>
        </w:rPr>
        <w:t>x</w:t>
      </w:r>
      <w:r w:rsidRPr="0018618A">
        <w:t>),</w:t>
      </w:r>
    </w:p>
    <w:p w:rsidR="00F765F7" w:rsidRDefault="00441950" w:rsidP="00F765F7">
      <w:pPr>
        <w:jc w:val="both"/>
      </w:pPr>
      <w:r w:rsidRPr="0018618A">
        <w:t>а значит и значение интеграла, приблизительно равна сумме площадей обычных трапеций с о</w:t>
      </w:r>
      <w:r w:rsidRPr="0018618A">
        <w:t>с</w:t>
      </w:r>
      <w:r w:rsidRPr="0018618A">
        <w:t xml:space="preserve">нованиями </w:t>
      </w:r>
      <w:r w:rsidRPr="00FF57C4">
        <w:rPr>
          <w:i/>
          <w:lang w:val="en-US"/>
        </w:rPr>
        <w:t>y</w:t>
      </w:r>
      <w:r w:rsidRPr="00FF57C4">
        <w:rPr>
          <w:i/>
          <w:vertAlign w:val="subscript"/>
          <w:lang w:val="en-US"/>
        </w:rPr>
        <w:t>i</w:t>
      </w:r>
      <w:r w:rsidRPr="0018618A">
        <w:rPr>
          <w:vertAlign w:val="subscript"/>
        </w:rPr>
        <w:t>-1</w:t>
      </w:r>
      <w:r w:rsidRPr="0018618A">
        <w:t xml:space="preserve"> и </w:t>
      </w:r>
      <w:r w:rsidRPr="00FF57C4">
        <w:rPr>
          <w:i/>
          <w:lang w:val="en-US"/>
        </w:rPr>
        <w:t>y</w:t>
      </w:r>
      <w:r w:rsidRPr="00FF57C4">
        <w:rPr>
          <w:i/>
          <w:vertAlign w:val="subscript"/>
          <w:lang w:val="en-US"/>
        </w:rPr>
        <w:t>i</w:t>
      </w:r>
      <w:r w:rsidRPr="00FF57C4">
        <w:rPr>
          <w:i/>
        </w:rPr>
        <w:t xml:space="preserve"> </w:t>
      </w:r>
      <w:r w:rsidRPr="0018618A">
        <w:t xml:space="preserve">и высотой </w:t>
      </w:r>
      <w:r w:rsidR="00FF57C4" w:rsidRPr="0018618A">
        <w:rPr>
          <w:position w:val="-24"/>
          <w:lang w:eastAsia="ja-JP"/>
        </w:rPr>
        <w:object w:dxaOrig="1420" w:dyaOrig="620">
          <v:shape id="_x0000_i1036" type="#_x0000_t75" style="width:70.8pt;height:30.85pt" o:ole="">
            <v:imagedata r:id="rId30" o:title=""/>
          </v:shape>
          <o:OLEObject Type="Embed" ProgID="Equation.DSMT4" ShapeID="_x0000_i1036" DrawAspect="Content" ObjectID="_1609440816" r:id="rId31"/>
        </w:object>
      </w:r>
      <w:r w:rsidR="00FF57C4">
        <w:rPr>
          <w:lang w:eastAsia="ja-JP"/>
        </w:rPr>
        <w:t xml:space="preserve">. </w:t>
      </w:r>
      <w:r w:rsidR="00FF57C4">
        <w:t>П</w:t>
      </w:r>
      <w:r w:rsidRPr="0018618A">
        <w:t>олучаем, что площадь криволинейной трап</w:t>
      </w:r>
      <w:r w:rsidRPr="0018618A">
        <w:t>е</w:t>
      </w:r>
      <w:r w:rsidRPr="0018618A">
        <w:t>ции приблизительно равна сумме обыкнове</w:t>
      </w:r>
      <w:r w:rsidRPr="0018618A">
        <w:t>н</w:t>
      </w:r>
      <w:r w:rsidRPr="0018618A">
        <w:t xml:space="preserve">ных трапеций. </w:t>
      </w:r>
    </w:p>
    <w:p w:rsidR="00F765F7" w:rsidRDefault="00441950" w:rsidP="00F765F7">
      <w:pPr>
        <w:jc w:val="both"/>
      </w:pPr>
      <w:r w:rsidRPr="0018618A">
        <w:t>Итак, запишем сказанное выше</w:t>
      </w:r>
      <w:r w:rsidR="00671B29" w:rsidRPr="0018618A">
        <w:t xml:space="preserve"> в</w:t>
      </w:r>
      <w:r w:rsidRPr="0018618A">
        <w:t xml:space="preserve"> математическом виде:</w:t>
      </w:r>
    </w:p>
    <w:p w:rsidR="00F765F7" w:rsidRDefault="00F765F7" w:rsidP="00F765F7">
      <w:pPr>
        <w:jc w:val="center"/>
      </w:pPr>
      <w:r w:rsidRPr="00F765F7">
        <w:rPr>
          <w:position w:val="-28"/>
        </w:rPr>
        <w:object w:dxaOrig="8460" w:dyaOrig="680">
          <v:shape id="_x0000_i1037" type="#_x0000_t75" style="width:422.9pt;height:33.9pt" o:ole="">
            <v:imagedata r:id="rId32" o:title=""/>
          </v:shape>
          <o:OLEObject Type="Embed" ProgID="Equation.DSMT4" ShapeID="_x0000_i1037" DrawAspect="Content" ObjectID="_1609440817" r:id="rId33"/>
        </w:object>
      </w:r>
    </w:p>
    <w:p w:rsidR="00990A6C" w:rsidRPr="0018618A" w:rsidRDefault="00F765F7" w:rsidP="00F765F7">
      <w:r>
        <w:t>Эта ф</w:t>
      </w:r>
      <w:r w:rsidR="00AC1FCC" w:rsidRPr="0018618A">
        <w:t>ормула и есть формула трапеций</w:t>
      </w:r>
      <w:r>
        <w:t>.</w:t>
      </w:r>
    </w:p>
    <w:p w:rsidR="00F765F7" w:rsidRDefault="009F372B" w:rsidP="00F765F7">
      <w:pPr>
        <w:jc w:val="both"/>
      </w:pPr>
      <w:r w:rsidRPr="0018618A">
        <w:t>Для</w:t>
      </w:r>
      <w:r w:rsidR="00600536" w:rsidRPr="0018618A">
        <w:t xml:space="preserve"> определения погрешности</w:t>
      </w:r>
      <w:r w:rsidRPr="0018618A">
        <w:t xml:space="preserve"> интеграла вычисленного с помощью формулы трапеций и</w:t>
      </w:r>
      <w:r w:rsidRPr="0018618A">
        <w:t>с</w:t>
      </w:r>
      <w:r w:rsidRPr="0018618A">
        <w:t>пользуется формула:</w:t>
      </w:r>
      <w:r w:rsidR="00F765F7" w:rsidRPr="00B202C7">
        <w:rPr>
          <w:position w:val="-24"/>
        </w:rPr>
        <w:object w:dxaOrig="1900" w:dyaOrig="680">
          <v:shape id="_x0000_i1038" type="#_x0000_t75" style="width:95pt;height:33.9pt" o:ole="">
            <v:imagedata r:id="rId34" o:title=""/>
          </v:shape>
          <o:OLEObject Type="Embed" ProgID="Equation.DSMT4" ShapeID="_x0000_i1038" DrawAspect="Content" ObjectID="_1609440818" r:id="rId35"/>
        </w:object>
      </w:r>
      <w:r w:rsidRPr="0018618A">
        <w:t xml:space="preserve">где </w:t>
      </w:r>
      <w:r w:rsidR="00F765F7" w:rsidRPr="0018618A">
        <w:rPr>
          <w:position w:val="-26"/>
        </w:rPr>
        <w:object w:dxaOrig="1860" w:dyaOrig="520">
          <v:shape id="_x0000_i1039" type="#_x0000_t75" style="width:93.2pt;height:26pt" o:ole="">
            <v:imagedata r:id="rId36" o:title=""/>
          </v:shape>
          <o:OLEObject Type="Embed" ProgID="Equation.DSMT4" ShapeID="_x0000_i1039" DrawAspect="Content" ObjectID="_1609440819" r:id="rId37"/>
        </w:object>
      </w:r>
      <w:r w:rsidR="00F765F7">
        <w:t>.</w:t>
      </w:r>
    </w:p>
    <w:p w:rsidR="00301772" w:rsidRDefault="00BD0F14" w:rsidP="00FD19ED">
      <w:pPr>
        <w:ind w:firstLine="567"/>
        <w:jc w:val="both"/>
        <w:rPr>
          <w:b/>
          <w:i/>
          <w:lang w:eastAsia="ja-JP"/>
        </w:rPr>
      </w:pPr>
      <w:r w:rsidRPr="00F765F7">
        <w:rPr>
          <w:b/>
          <w:i/>
          <w:lang w:eastAsia="ja-JP"/>
        </w:rPr>
        <w:t>3.</w:t>
      </w:r>
      <w:r w:rsidR="00D718B6" w:rsidRPr="00F765F7">
        <w:rPr>
          <w:b/>
          <w:i/>
          <w:lang w:eastAsia="ja-JP"/>
        </w:rPr>
        <w:t>Формула Симпсона (формула парабол).</w:t>
      </w:r>
    </w:p>
    <w:p w:rsidR="00301772" w:rsidRDefault="00A05106" w:rsidP="00FD19ED">
      <w:pPr>
        <w:ind w:firstLine="567"/>
        <w:jc w:val="both"/>
        <w:rPr>
          <w:lang w:eastAsia="ja-JP"/>
        </w:rPr>
      </w:pPr>
      <w:r w:rsidRPr="0018618A">
        <w:rPr>
          <w:lang w:eastAsia="ja-JP"/>
        </w:rPr>
        <w:t>Разделим отрезок [</w:t>
      </w:r>
      <w:r w:rsidRPr="00301772">
        <w:rPr>
          <w:i/>
          <w:lang w:val="en-US" w:eastAsia="ja-JP"/>
        </w:rPr>
        <w:t>a</w:t>
      </w:r>
      <w:r w:rsidRPr="0018618A">
        <w:rPr>
          <w:lang w:eastAsia="ja-JP"/>
        </w:rPr>
        <w:t>;</w:t>
      </w:r>
      <w:r w:rsidRPr="00301772">
        <w:rPr>
          <w:i/>
          <w:lang w:val="en-US" w:eastAsia="ja-JP"/>
        </w:rPr>
        <w:t>b</w:t>
      </w:r>
      <w:r w:rsidRPr="0018618A">
        <w:rPr>
          <w:lang w:eastAsia="ja-JP"/>
        </w:rPr>
        <w:t xml:space="preserve">] на чётное число равных частей </w:t>
      </w:r>
      <w:r w:rsidRPr="00301772">
        <w:rPr>
          <w:i/>
          <w:lang w:val="en-US" w:eastAsia="ja-JP"/>
        </w:rPr>
        <w:t>n</w:t>
      </w:r>
      <w:r w:rsidRPr="0018618A">
        <w:rPr>
          <w:lang w:eastAsia="ja-JP"/>
        </w:rPr>
        <w:t>=2</w:t>
      </w:r>
      <w:r w:rsidRPr="00301772">
        <w:rPr>
          <w:i/>
          <w:lang w:val="en-US" w:eastAsia="ja-JP"/>
        </w:rPr>
        <w:t>m</w:t>
      </w:r>
      <w:r w:rsidRPr="0018618A">
        <w:rPr>
          <w:lang w:eastAsia="ja-JP"/>
        </w:rPr>
        <w:t>. Площадь криволинейной трапеции, соответствующей первым двум отрезкам [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0</w:t>
      </w:r>
      <w:r w:rsidRPr="0018618A">
        <w:rPr>
          <w:lang w:eastAsia="ja-JP"/>
        </w:rPr>
        <w:t>,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1</w:t>
      </w:r>
      <w:r w:rsidRPr="0018618A">
        <w:rPr>
          <w:lang w:eastAsia="ja-JP"/>
        </w:rPr>
        <w:t>], [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1</w:t>
      </w:r>
      <w:r w:rsidRPr="0018618A">
        <w:rPr>
          <w:lang w:eastAsia="ja-JP"/>
        </w:rPr>
        <w:t>,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2</w:t>
      </w:r>
      <w:r w:rsidRPr="0018618A">
        <w:rPr>
          <w:lang w:eastAsia="ja-JP"/>
        </w:rPr>
        <w:t xml:space="preserve">] и ограниченной заданной кривой </w:t>
      </w:r>
      <w:r w:rsidRPr="00301772">
        <w:rPr>
          <w:i/>
          <w:lang w:val="en-US" w:eastAsia="ja-JP"/>
        </w:rPr>
        <w:t>y</w:t>
      </w:r>
      <w:r w:rsidRPr="0018618A">
        <w:rPr>
          <w:lang w:eastAsia="ja-JP"/>
        </w:rPr>
        <w:t>=</w:t>
      </w:r>
      <w:r w:rsidRPr="00301772">
        <w:rPr>
          <w:i/>
          <w:lang w:val="en-US" w:eastAsia="ja-JP"/>
        </w:rPr>
        <w:t>f</w:t>
      </w:r>
      <w:r w:rsidRPr="0018618A">
        <w:rPr>
          <w:lang w:eastAsia="ja-JP"/>
        </w:rPr>
        <w:t>(</w:t>
      </w:r>
      <w:r w:rsidRPr="00301772">
        <w:rPr>
          <w:i/>
          <w:lang w:val="en-US" w:eastAsia="ja-JP"/>
        </w:rPr>
        <w:t>x</w:t>
      </w:r>
      <w:r w:rsidRPr="0018618A">
        <w:rPr>
          <w:lang w:eastAsia="ja-JP"/>
        </w:rPr>
        <w:t xml:space="preserve">), заменим площадью криволинейной трапеции, которая ограничена параболой второй степени, проходящей через три точки </w:t>
      </w:r>
      <w:r w:rsidRPr="00301772">
        <w:rPr>
          <w:i/>
          <w:lang w:val="en-US" w:eastAsia="ja-JP"/>
        </w:rPr>
        <w:t>M</w:t>
      </w:r>
      <w:r w:rsidRPr="0018618A">
        <w:rPr>
          <w:vertAlign w:val="subscript"/>
          <w:lang w:eastAsia="ja-JP"/>
        </w:rPr>
        <w:t>0</w:t>
      </w:r>
      <w:r w:rsidRPr="0018618A">
        <w:rPr>
          <w:lang w:eastAsia="ja-JP"/>
        </w:rPr>
        <w:t>[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0</w:t>
      </w:r>
      <w:r w:rsidRPr="0018618A">
        <w:rPr>
          <w:lang w:eastAsia="ja-JP"/>
        </w:rPr>
        <w:t>,</w:t>
      </w:r>
      <w:r w:rsidRPr="00301772">
        <w:rPr>
          <w:i/>
          <w:lang w:val="en-US" w:eastAsia="ja-JP"/>
        </w:rPr>
        <w:t>y</w:t>
      </w:r>
      <w:r w:rsidRPr="0018618A">
        <w:rPr>
          <w:vertAlign w:val="subscript"/>
          <w:lang w:eastAsia="ja-JP"/>
        </w:rPr>
        <w:t>0</w:t>
      </w:r>
      <w:r w:rsidRPr="0018618A">
        <w:rPr>
          <w:lang w:eastAsia="ja-JP"/>
        </w:rPr>
        <w:t xml:space="preserve">], </w:t>
      </w:r>
      <w:r w:rsidRPr="00301772">
        <w:rPr>
          <w:i/>
          <w:lang w:val="en-US" w:eastAsia="ja-JP"/>
        </w:rPr>
        <w:t>M</w:t>
      </w:r>
      <w:r w:rsidRPr="0018618A">
        <w:rPr>
          <w:vertAlign w:val="subscript"/>
          <w:lang w:eastAsia="ja-JP"/>
        </w:rPr>
        <w:t>1</w:t>
      </w:r>
      <w:r w:rsidRPr="0018618A">
        <w:rPr>
          <w:lang w:eastAsia="ja-JP"/>
        </w:rPr>
        <w:t>[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1</w:t>
      </w:r>
      <w:r w:rsidRPr="0018618A">
        <w:rPr>
          <w:lang w:eastAsia="ja-JP"/>
        </w:rPr>
        <w:t>,</w:t>
      </w:r>
      <w:r w:rsidRPr="00301772">
        <w:rPr>
          <w:i/>
          <w:lang w:val="en-US" w:eastAsia="ja-JP"/>
        </w:rPr>
        <w:t>y</w:t>
      </w:r>
      <w:r w:rsidRPr="0018618A">
        <w:rPr>
          <w:vertAlign w:val="subscript"/>
          <w:lang w:eastAsia="ja-JP"/>
        </w:rPr>
        <w:t>1</w:t>
      </w:r>
      <w:r w:rsidRPr="0018618A">
        <w:rPr>
          <w:lang w:eastAsia="ja-JP"/>
        </w:rPr>
        <w:t xml:space="preserve">], </w:t>
      </w:r>
      <w:r w:rsidRPr="00301772">
        <w:rPr>
          <w:i/>
          <w:lang w:val="en-US" w:eastAsia="ja-JP"/>
        </w:rPr>
        <w:t>M</w:t>
      </w:r>
      <w:r w:rsidRPr="0018618A">
        <w:rPr>
          <w:vertAlign w:val="subscript"/>
          <w:lang w:eastAsia="ja-JP"/>
        </w:rPr>
        <w:t>2</w:t>
      </w:r>
      <w:r w:rsidRPr="0018618A">
        <w:rPr>
          <w:lang w:eastAsia="ja-JP"/>
        </w:rPr>
        <w:t>[</w:t>
      </w:r>
      <w:r w:rsidRPr="00301772">
        <w:rPr>
          <w:i/>
          <w:lang w:val="en-US" w:eastAsia="ja-JP"/>
        </w:rPr>
        <w:t>x</w:t>
      </w:r>
      <w:r w:rsidRPr="0018618A">
        <w:rPr>
          <w:vertAlign w:val="subscript"/>
          <w:lang w:eastAsia="ja-JP"/>
        </w:rPr>
        <w:t>2</w:t>
      </w:r>
      <w:r w:rsidRPr="0018618A">
        <w:rPr>
          <w:lang w:eastAsia="ja-JP"/>
        </w:rPr>
        <w:t>,</w:t>
      </w:r>
      <w:r w:rsidRPr="00301772">
        <w:rPr>
          <w:i/>
          <w:lang w:val="en-US" w:eastAsia="ja-JP"/>
        </w:rPr>
        <w:t>y</w:t>
      </w:r>
      <w:r w:rsidRPr="0018618A">
        <w:rPr>
          <w:vertAlign w:val="subscript"/>
          <w:lang w:eastAsia="ja-JP"/>
        </w:rPr>
        <w:t>2</w:t>
      </w:r>
      <w:r w:rsidRPr="0018618A">
        <w:rPr>
          <w:lang w:eastAsia="ja-JP"/>
        </w:rPr>
        <w:t>] и имеющей ось</w:t>
      </w:r>
      <w:r w:rsidR="000C70B8" w:rsidRPr="0018618A">
        <w:rPr>
          <w:lang w:eastAsia="ja-JP"/>
        </w:rPr>
        <w:t xml:space="preserve">, параллельную оси </w:t>
      </w:r>
      <w:r w:rsidR="000C70B8" w:rsidRPr="0018618A">
        <w:rPr>
          <w:lang w:val="en-US" w:eastAsia="ja-JP"/>
        </w:rPr>
        <w:t>Oy</w:t>
      </w:r>
      <w:r w:rsidR="000C70B8" w:rsidRPr="0018618A">
        <w:rPr>
          <w:lang w:eastAsia="ja-JP"/>
        </w:rPr>
        <w:t xml:space="preserve"> (рис). Такую криволинейную трапецию будем называть параболич</w:t>
      </w:r>
      <w:r w:rsidR="000C70B8" w:rsidRPr="0018618A">
        <w:rPr>
          <w:lang w:eastAsia="ja-JP"/>
        </w:rPr>
        <w:t>е</w:t>
      </w:r>
      <w:r w:rsidR="000C70B8" w:rsidRPr="0018618A">
        <w:rPr>
          <w:lang w:eastAsia="ja-JP"/>
        </w:rPr>
        <w:t>ской трапецией.</w:t>
      </w:r>
      <w:r w:rsidR="00301772">
        <w:rPr>
          <w:lang w:eastAsia="ja-JP"/>
        </w:rPr>
        <w:t xml:space="preserve"> </w:t>
      </w:r>
      <w:r w:rsidR="000C70B8" w:rsidRPr="0018618A">
        <w:rPr>
          <w:lang w:eastAsia="ja-JP"/>
        </w:rPr>
        <w:t xml:space="preserve">Уравнение параболы с осью, параллельной оси </w:t>
      </w:r>
      <w:r w:rsidR="000C70B8" w:rsidRPr="0018618A">
        <w:rPr>
          <w:lang w:val="en-US" w:eastAsia="ja-JP"/>
        </w:rPr>
        <w:t>Oy</w:t>
      </w:r>
      <w:r w:rsidR="000C70B8" w:rsidRPr="0018618A">
        <w:rPr>
          <w:lang w:eastAsia="ja-JP"/>
        </w:rPr>
        <w:t xml:space="preserve">, имеет вид: </w:t>
      </w:r>
      <w:r w:rsidR="0018618A" w:rsidRPr="0018618A">
        <w:rPr>
          <w:position w:val="-10"/>
          <w:lang w:eastAsia="ja-JP"/>
        </w:rPr>
        <w:object w:dxaOrig="1719" w:dyaOrig="400">
          <v:shape id="_x0000_i1040" type="#_x0000_t75" style="width:85.9pt;height:19.95pt" o:ole="">
            <v:imagedata r:id="rId38" o:title=""/>
          </v:shape>
          <o:OLEObject Type="Embed" ProgID="Equation.DSMT4" ShapeID="_x0000_i1040" DrawAspect="Content" ObjectID="_1609440820" r:id="rId39"/>
        </w:object>
      </w:r>
      <w:r w:rsidR="000C70B8" w:rsidRPr="0018618A">
        <w:rPr>
          <w:lang w:eastAsia="ja-JP"/>
        </w:rPr>
        <w:t>.</w:t>
      </w:r>
      <w:r w:rsidR="00301772">
        <w:rPr>
          <w:lang w:eastAsia="ja-JP"/>
        </w:rPr>
        <w:t xml:space="preserve"> </w:t>
      </w:r>
      <w:r w:rsidR="000C70B8" w:rsidRPr="0018618A">
        <w:rPr>
          <w:lang w:eastAsia="ja-JP"/>
        </w:rPr>
        <w:t xml:space="preserve">Коэффициенты </w:t>
      </w:r>
      <w:r w:rsidR="000C70B8" w:rsidRPr="00301772">
        <w:rPr>
          <w:i/>
          <w:lang w:val="en-US" w:eastAsia="ja-JP"/>
        </w:rPr>
        <w:t>A</w:t>
      </w:r>
      <w:r w:rsidR="000C70B8" w:rsidRPr="0018618A">
        <w:rPr>
          <w:lang w:eastAsia="ja-JP"/>
        </w:rPr>
        <w:t xml:space="preserve">, </w:t>
      </w:r>
      <w:r w:rsidR="000C70B8" w:rsidRPr="00301772">
        <w:rPr>
          <w:i/>
          <w:lang w:val="en-US" w:eastAsia="ja-JP"/>
        </w:rPr>
        <w:t>B</w:t>
      </w:r>
      <w:r w:rsidR="000C70B8" w:rsidRPr="0018618A">
        <w:rPr>
          <w:lang w:eastAsia="ja-JP"/>
        </w:rPr>
        <w:t xml:space="preserve"> и </w:t>
      </w:r>
      <w:r w:rsidR="000C70B8" w:rsidRPr="00301772">
        <w:rPr>
          <w:i/>
          <w:lang w:val="en-US" w:eastAsia="ja-JP"/>
        </w:rPr>
        <w:t>C</w:t>
      </w:r>
      <w:r w:rsidR="000C70B8" w:rsidRPr="0018618A">
        <w:rPr>
          <w:lang w:eastAsia="ja-JP"/>
        </w:rPr>
        <w:t xml:space="preserve"> однозначно определяются из условия, что параб</w:t>
      </w:r>
      <w:r w:rsidR="000C70B8" w:rsidRPr="0018618A">
        <w:rPr>
          <w:lang w:eastAsia="ja-JP"/>
        </w:rPr>
        <w:t>о</w:t>
      </w:r>
      <w:r w:rsidR="000C70B8" w:rsidRPr="0018618A">
        <w:rPr>
          <w:lang w:eastAsia="ja-JP"/>
        </w:rPr>
        <w:t xml:space="preserve">ла проходит через три заданные точки. Аналогичные параболы строятся и для других пар отрезков. Сумма параболических трапеций и даст приближённое значение интеграла. </w:t>
      </w:r>
      <w:r w:rsidR="00301772">
        <w:rPr>
          <w:lang w:eastAsia="ja-JP"/>
        </w:rPr>
        <w:t>П</w:t>
      </w:r>
      <w:r w:rsidR="000C70B8" w:rsidRPr="0018618A">
        <w:rPr>
          <w:lang w:eastAsia="ja-JP"/>
        </w:rPr>
        <w:t>л</w:t>
      </w:r>
      <w:r w:rsidR="000C70B8" w:rsidRPr="0018618A">
        <w:rPr>
          <w:lang w:eastAsia="ja-JP"/>
        </w:rPr>
        <w:t>о</w:t>
      </w:r>
      <w:r w:rsidR="000C70B8" w:rsidRPr="0018618A">
        <w:rPr>
          <w:lang w:eastAsia="ja-JP"/>
        </w:rPr>
        <w:t>щадь одной параболической трапеции</w:t>
      </w:r>
      <w:r w:rsidR="00301772">
        <w:rPr>
          <w:lang w:eastAsia="ja-JP"/>
        </w:rPr>
        <w:t xml:space="preserve"> находят используя следующую </w:t>
      </w:r>
      <w:r w:rsidR="000C70B8" w:rsidRPr="0018618A">
        <w:rPr>
          <w:lang w:eastAsia="ja-JP"/>
        </w:rPr>
        <w:t>лемму.</w:t>
      </w:r>
      <w:r w:rsidR="00301772" w:rsidRPr="00301772">
        <w:rPr>
          <w:lang w:eastAsia="ja-JP"/>
        </w:rPr>
        <w:t xml:space="preserve"> </w:t>
      </w:r>
      <w:r w:rsidR="0099332A">
        <w:rPr>
          <w:noProof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080</wp:posOffset>
                </wp:positionH>
                <wp:positionV relativeFrom="paragraph">
                  <wp:posOffset>2005965</wp:posOffset>
                </wp:positionV>
                <wp:extent cx="2514600" cy="1828800"/>
                <wp:effectExtent l="5080" t="0" r="4445" b="3810"/>
                <wp:wrapSquare wrapText="bothSides"/>
                <wp:docPr id="565" name="Полотно 5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Line 567"/>
                        <wps:cNvCnPr/>
                        <wps:spPr bwMode="auto">
                          <a:xfrm flipV="1">
                            <a:off x="229115" y="228805"/>
                            <a:ext cx="0" cy="13711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568"/>
                        <wps:cNvCnPr/>
                        <wps:spPr bwMode="auto">
                          <a:xfrm flipV="1">
                            <a:off x="0" y="1486003"/>
                            <a:ext cx="2400447" cy="8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Freeform 569"/>
                        <wps:cNvSpPr>
                          <a:spLocks/>
                        </wps:cNvSpPr>
                        <wps:spPr bwMode="auto">
                          <a:xfrm>
                            <a:off x="343268" y="342797"/>
                            <a:ext cx="1714721" cy="895538"/>
                          </a:xfrm>
                          <a:custGeom>
                            <a:avLst/>
                            <a:gdLst>
                              <a:gd name="T0" fmla="*/ 0 w 1980"/>
                              <a:gd name="T1" fmla="*/ 0 h 1410"/>
                              <a:gd name="T2" fmla="*/ 360 w 1980"/>
                              <a:gd name="T3" fmla="*/ 1080 h 1410"/>
                              <a:gd name="T4" fmla="*/ 900 w 1980"/>
                              <a:gd name="T5" fmla="*/ 1260 h 1410"/>
                              <a:gd name="T6" fmla="*/ 1980 w 1980"/>
                              <a:gd name="T7" fmla="*/ 180 h 14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980" h="1410">
                                <a:moveTo>
                                  <a:pt x="0" y="0"/>
                                </a:moveTo>
                                <a:cubicBezTo>
                                  <a:pt x="105" y="435"/>
                                  <a:pt x="210" y="870"/>
                                  <a:pt x="360" y="1080"/>
                                </a:cubicBezTo>
                                <a:cubicBezTo>
                                  <a:pt x="510" y="1290"/>
                                  <a:pt x="630" y="1410"/>
                                  <a:pt x="900" y="1260"/>
                                </a:cubicBezTo>
                                <a:cubicBezTo>
                                  <a:pt x="1170" y="1110"/>
                                  <a:pt x="1800" y="360"/>
                                  <a:pt x="1980" y="180"/>
                                </a:cubicBezTo>
                              </a:path>
                            </a:pathLst>
                          </a:custGeom>
                          <a:noFill/>
                          <a:ln w="381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Line 570"/>
                        <wps:cNvCnPr/>
                        <wps:spPr bwMode="auto">
                          <a:xfrm>
                            <a:off x="800689" y="1143205"/>
                            <a:ext cx="810" cy="3427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71"/>
                        <wps:cNvCnPr/>
                        <wps:spPr bwMode="auto">
                          <a:xfrm>
                            <a:off x="1257300" y="1028392"/>
                            <a:ext cx="810" cy="4576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572"/>
                        <wps:cNvCnPr/>
                        <wps:spPr bwMode="auto">
                          <a:xfrm>
                            <a:off x="1714721" y="685595"/>
                            <a:ext cx="810" cy="8004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Freeform 573"/>
                        <wps:cNvSpPr>
                          <a:spLocks/>
                        </wps:cNvSpPr>
                        <wps:spPr bwMode="auto">
                          <a:xfrm>
                            <a:off x="571574" y="629009"/>
                            <a:ext cx="1714721" cy="514196"/>
                          </a:xfrm>
                          <a:custGeom>
                            <a:avLst/>
                            <a:gdLst>
                              <a:gd name="T0" fmla="*/ 0 w 2700"/>
                              <a:gd name="T1" fmla="*/ 630 h 810"/>
                              <a:gd name="T2" fmla="*/ 360 w 2700"/>
                              <a:gd name="T3" fmla="*/ 810 h 810"/>
                              <a:gd name="T4" fmla="*/ 1080 w 2700"/>
                              <a:gd name="T5" fmla="*/ 630 h 810"/>
                              <a:gd name="T6" fmla="*/ 1800 w 2700"/>
                              <a:gd name="T7" fmla="*/ 90 h 810"/>
                              <a:gd name="T8" fmla="*/ 2700 w 2700"/>
                              <a:gd name="T9" fmla="*/ 90 h 8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700" h="810">
                                <a:moveTo>
                                  <a:pt x="0" y="630"/>
                                </a:moveTo>
                                <a:cubicBezTo>
                                  <a:pt x="90" y="720"/>
                                  <a:pt x="180" y="810"/>
                                  <a:pt x="360" y="810"/>
                                </a:cubicBezTo>
                                <a:cubicBezTo>
                                  <a:pt x="540" y="810"/>
                                  <a:pt x="840" y="750"/>
                                  <a:pt x="1080" y="630"/>
                                </a:cubicBezTo>
                                <a:cubicBezTo>
                                  <a:pt x="1320" y="510"/>
                                  <a:pt x="1530" y="180"/>
                                  <a:pt x="1800" y="90"/>
                                </a:cubicBezTo>
                                <a:cubicBezTo>
                                  <a:pt x="2070" y="0"/>
                                  <a:pt x="2550" y="90"/>
                                  <a:pt x="2700" y="9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574"/>
                        <wps:cNvSpPr txBox="1">
                          <a:spLocks noChangeArrowheads="1"/>
                        </wps:cNvSpPr>
                        <wps:spPr bwMode="auto">
                          <a:xfrm>
                            <a:off x="343268" y="1028392"/>
                            <a:ext cx="570764" cy="30835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772" w:rsidRPr="005F1938" w:rsidRDefault="00301772" w:rsidP="00301772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FD19ED"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575"/>
                        <wps:cNvSpPr txBox="1">
                          <a:spLocks noChangeArrowheads="1"/>
                        </wps:cNvSpPr>
                        <wps:spPr bwMode="auto">
                          <a:xfrm>
                            <a:off x="1143147" y="1028392"/>
                            <a:ext cx="571574" cy="30917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772" w:rsidRPr="005F1938" w:rsidRDefault="00301772" w:rsidP="00301772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FD19ED"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576"/>
                        <wps:cNvSpPr txBox="1">
                          <a:spLocks noChangeArrowheads="1"/>
                        </wps:cNvSpPr>
                        <wps:spPr bwMode="auto">
                          <a:xfrm>
                            <a:off x="1600568" y="685595"/>
                            <a:ext cx="570764" cy="30835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772" w:rsidRPr="005F1938" w:rsidRDefault="00301772" w:rsidP="00301772">
                              <w:pPr>
                                <w:rPr>
                                  <w:vertAlign w:val="subscript"/>
                                  <w:lang w:val="en-US"/>
                                </w:rPr>
                              </w:pPr>
                              <w:r w:rsidRPr="00FD19ED">
                                <w:rPr>
                                  <w:i/>
                                  <w:lang w:val="en-US"/>
                                </w:rPr>
                                <w:t>M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577"/>
                        <wps:cNvSpPr txBox="1">
                          <a:spLocks noChangeArrowheads="1"/>
                        </wps:cNvSpPr>
                        <wps:spPr bwMode="auto">
                          <a:xfrm>
                            <a:off x="457421" y="1486003"/>
                            <a:ext cx="571574" cy="30753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772" w:rsidRPr="005F1938" w:rsidRDefault="00301772" w:rsidP="00301772">
                              <w:pPr>
                                <w:rPr>
                                  <w:lang w:val="en-US"/>
                                </w:rPr>
                              </w:pPr>
                              <w:r w:rsidRPr="00FD19ED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r>
                                <w:rPr>
                                  <w:lang w:val="en-US"/>
                                </w:rPr>
                                <w:t>=</w:t>
                              </w:r>
                              <w:r w:rsidRPr="00FD19ED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578"/>
                        <wps:cNvSpPr txBox="1">
                          <a:spLocks noChangeArrowheads="1"/>
                        </wps:cNvSpPr>
                        <wps:spPr bwMode="auto">
                          <a:xfrm>
                            <a:off x="1485606" y="1486003"/>
                            <a:ext cx="571574" cy="307534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1772" w:rsidRPr="005F1938" w:rsidRDefault="00301772" w:rsidP="00301772">
                              <w:pPr>
                                <w:rPr>
                                  <w:lang w:val="en-US"/>
                                </w:rPr>
                              </w:pPr>
                              <w:r w:rsidRPr="00FD19ED">
                                <w:rPr>
                                  <w:i/>
                                  <w:lang w:val="en-US"/>
                                </w:rPr>
                                <w:t>x</w:t>
                              </w:r>
                              <w:r w:rsidRPr="00FD19ED">
                                <w:rPr>
                                  <w:i/>
                                  <w:vertAlign w:val="subscript"/>
                                  <w:lang w:val="en-US"/>
                                </w:rPr>
                                <w:t>n</w:t>
                              </w:r>
                              <w:r>
                                <w:rPr>
                                  <w:lang w:val="en-US"/>
                                </w:rPr>
                                <w:t>=</w:t>
                              </w:r>
                              <w:r w:rsidRPr="00FD19ED">
                                <w:rPr>
                                  <w:i/>
                                  <w:lang w:val="en-US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65" o:spid="_x0000_s1078" editas="canvas" style="position:absolute;left:0;text-align:left;margin-left:.4pt;margin-top:157.95pt;width:198pt;height:2in;z-index:251658752" coordsize="25146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">
                <v:shape id="_x0000_s1079" type="#_x0000_t75" style="position:absolute;width:25146;height:18288;visibility:visible;mso-wrap-style:square">
                  <v:fill o:detectmouseclick="t"/>
                  <v:path o:connecttype="none"/>
                </v:shape>
                <v:line id="Line 567" o:spid="_x0000_s1080" style="position:absolute;flip:y;visibility:visible;mso-wrap-style:square" from="2291,2288" to="2291,15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gUvMIAAADaAAAADwAAAGRycy9kb3ducmV2LnhtbESPQWvCQBCF74X+h2UKXoJurFBqdJVq&#10;FYTiQevB45Adk9DsbMiOGv+9Kwg9DcN735s303nnanWhNlSeDQwHKSji3NuKCwOH33X/E1QQZIu1&#10;ZzJwowDz2evLFDPrr7yjy14KFUM4ZGigFGkyrUNeksMw8A1x1E6+dShxbQttW7zGcFfr9zT90A4r&#10;jhdKbGhZUv63P7tYY73l79EoWTidJGNaHeUn1WJM7637moAS6uTf/KQ3NnLweOUx9e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EgUvMIAAADaAAAADwAAAAAAAAAAAAAA&#10;AAChAgAAZHJzL2Rvd25yZXYueG1sUEsFBgAAAAAEAAQA+QAAAJADAAAAAA==&#10;">
                  <v:stroke endarrow="block"/>
                </v:line>
                <v:line id="Line 568" o:spid="_x0000_s1081" style="position:absolute;flip:y;visibility:visible;mso-wrap-style:square" from="0,14860" to="24004,14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qKy8AAAADaAAAADwAAAGRycy9kb3ducmV2LnhtbERPTWvCQBC9C/0PyxS8BN00gtToGlqt&#10;UJAeaj14HLJjEpqdDdlR03/fLRQ8Pt73qhhcq67Uh8azgadpCoq49LbhysDxazd5BhUE2WLrmQz8&#10;UIBi/TBaYW79jT/pepBKxRAOORqoRbpc61DW5DBMfUccubPvHUqEfaVtj7cY7lqdpelcO2w4NtTY&#10;0aam8vtwcXHG7oO3s1ny6nSSLOjtJPtUizHjx+FlCUpokLv43/1uDWTwdyX6Qa9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CaisvAAAAA2gAAAA8AAAAAAAAAAAAAAAAA&#10;oQIAAGRycy9kb3ducmV2LnhtbFBLBQYAAAAABAAEAPkAAACOAwAAAAA=&#10;">
                  <v:stroke endarrow="block"/>
                </v:line>
                <v:shape id="Freeform 569" o:spid="_x0000_s1082" style="position:absolute;left:3432;top:3427;width:17147;height:8956;visibility:visible;mso-wrap-style:square;v-text-anchor:top" coordsize="1980,14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sXu8MA&#10;AADaAAAADwAAAGRycy9kb3ducmV2LnhtbESPQYvCMBSE7wv+h/AEb2vqFmSpRhFBWEFZ1B48Pptn&#10;W21eShNr3V9vhAWPw8x8w0znnalES40rLSsYDSMQxJnVJecK0sPq8xuE88gaK8uk4EEO5rPexxQT&#10;be+8o3bvcxEg7BJUUHhfJ1K6rCCDbmhr4uCdbWPQB9nkUjd4D3BTya8oGkuDJYeFAmtaFpRd9zej&#10;YHPsTr+tjmOTjtzlL92u8+OlVmrQ7xYTEJ46/w7/t3+0ghheV8INkL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sXu8MAAADaAAAADwAAAAAAAAAAAAAAAACYAgAAZHJzL2Rv&#10;d25yZXYueG1sUEsFBgAAAAAEAAQA9QAAAIgDAAAAAA==&#10;" path="m,c105,435,210,870,360,1080v150,210,270,330,540,180c1170,1110,1800,360,1980,180e" filled="f" strokecolor="red" strokeweight="3pt">
                  <v:path arrowok="t" o:connecttype="custom" o:connectlocs="0,0;311767,685944;779419,800268;1714721,114324" o:connectangles="0,0,0,0"/>
                </v:shape>
                <v:line id="Line 570" o:spid="_x0000_s1083" style="position:absolute;visibility:visible;mso-wrap-style:square" from="8006,11432" to="8014,1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571" o:spid="_x0000_s1084" style="position:absolute;visibility:visible;mso-wrap-style:square" from="12573,10283" to="12581,1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572" o:spid="_x0000_s1085" style="position:absolute;visibility:visible;mso-wrap-style:square" from="17147,6855" to="17155,1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shape id="Freeform 573" o:spid="_x0000_s1086" style="position:absolute;left:5715;top:6290;width:17147;height:5142;visibility:visible;mso-wrap-style:square;v-text-anchor:top" coordsize="2700,8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5lOcMA&#10;AADaAAAADwAAAGRycy9kb3ducmV2LnhtbESPzW7CMBCE75X6DtZW6q04baUGAgb1R1QcS8KF2ype&#10;kkC8jmzXpG+PkZB6HM3MN5rFajS9iOR8Z1nB8yQDQVxb3XGjYFetn6YgfEDW2FsmBX/kYbW8v1tg&#10;oe2ZtxTL0IgEYV+ggjaEoZDS1y0Z9BM7ECfvYJ3BkKRrpHZ4TnDTy5cse5MGO04LLQ702VJ9Kn+N&#10;gvizL7/zmYuvp5jXu6+qKtcfR6UeH8b3OYhAY/gP39obrSCH65V0A+Ty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5lOcMAAADaAAAADwAAAAAAAAAAAAAAAACYAgAAZHJzL2Rv&#10;d25yZXYueG1sUEsFBgAAAAAEAAQA9QAAAIgDAAAAAA==&#10;" path="m,630v90,90,180,180,360,180c540,810,840,750,1080,630,1320,510,1530,180,1800,90v270,-90,750,,900,e" filled="f">
                  <v:path arrowok="t" o:connecttype="custom" o:connectlocs="0,399930;228629,514196;685888,399930;1143147,57133;1714721,57133" o:connectangles="0,0,0,0,0"/>
                </v:shape>
                <v:shape id="Text Box 574" o:spid="_x0000_s1087" type="#_x0000_t202" style="position:absolute;left:3432;top:10283;width:5708;height:3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UIx78A&#10;AADaAAAADwAAAGRycy9kb3ducmV2LnhtbERPTWvCQBC9F/wPywi9FN3Ug4ToKiIKFVqhab2P2TGJ&#10;ZmdDdtX03zsHocfH+54ve9eoG3Wh9mzgfZyAIi68rbk08PuzHaWgQkS22HgmA38UYLkYvMwxs/7O&#10;33TLY6kkhEOGBqoY20zrUFTkMIx9SyzcyXcOo8Cu1LbDu4S7Rk+SZKod1iwNFba0rqi45FcnvZs+&#10;bQ/Hz/V5l78dz5M9118pG/M67FczUJH6+C9+uj+sAdkqV+QG6MU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+dQjHvwAAANoAAAAPAAAAAAAAAAAAAAAAAJgCAABkcnMvZG93bnJl&#10;di54bWxQSwUGAAAAAAQABAD1AAAAhAMAAAAA&#10;" stroked="f">
                  <v:fill opacity="0"/>
                  <v:textbox>
                    <w:txbxContent>
                      <w:p w:rsidR="00301772" w:rsidRPr="005F1938" w:rsidRDefault="00301772" w:rsidP="00301772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FD19ED">
                          <w:rPr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</w:p>
                    </w:txbxContent>
                  </v:textbox>
                </v:shape>
                <v:shape id="Text Box 575" o:spid="_x0000_s1088" type="#_x0000_t202" style="position:absolute;left:11431;top:10283;width:5716;height:30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mtXMMA&#10;AADaAAAADwAAAGRycy9kb3ducmV2LnhtbESPX2vCMBTF3wW/Q7jCXoZN54PUzihDNthgE6z6ftvc&#10;tXXNTUkyrd9+EQY+Hs6fH2e5HkwnzuR8a1nBU5KCIK6sbrlWcNi/TTMQPiBr7CyTgit5WK/GoyXm&#10;2l54R+ci1CKOsM9RQRNCn0vpq4YM+sT2xNH7ts5giNLVUju8xHHTyVmazqXBliOhwZ42DVU/xa+J&#10;3Nch64/l5+b0UTyWp9mW26+MlXqYDC/PIAIN4R7+b79rBQu4XYk3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mtXMMAAADaAAAADwAAAAAAAAAAAAAAAACYAgAAZHJzL2Rv&#10;d25yZXYueG1sUEsFBgAAAAAEAAQA9QAAAIgDAAAAAA==&#10;" stroked="f">
                  <v:fill opacity="0"/>
                  <v:textbox>
                    <w:txbxContent>
                      <w:p w:rsidR="00301772" w:rsidRPr="005F1938" w:rsidRDefault="00301772" w:rsidP="00301772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FD19ED">
                          <w:rPr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  <v:shape id="Text Box 576" o:spid="_x0000_s1089" type="#_x0000_t202" style="position:absolute;left:16005;top:6855;width:5708;height:30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cIxMMA&#10;AADbAAAADwAAAGRycy9kb3ducmV2LnhtbESPTWvCQBCG7wX/wzJCL0U39SAhuoqIQoVWaFrvY3ZM&#10;otnZkF01/ffOQehthnk/npkve9eoG3Wh9mzgfZyAIi68rbk08PuzHaWgQkS22HgmA38UYLkYvMwx&#10;s/7O33TLY6kkhEOGBqoY20zrUFTkMIx9Syy3k+8cRlm7UtsO7xLuGj1Jkql2WLM0VNjSuqLikl+d&#10;9G76tD0cP9fnXf52PE/2XH+lbMzrsF/NQEXq47/46f6wgi/08osMo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cIxMMAAADbAAAADwAAAAAAAAAAAAAAAACYAgAAZHJzL2Rv&#10;d25yZXYueG1sUEsFBgAAAAAEAAQA9QAAAIgDAAAAAA==&#10;" stroked="f">
                  <v:fill opacity="0"/>
                  <v:textbox>
                    <w:txbxContent>
                      <w:p w:rsidR="00301772" w:rsidRPr="005F1938" w:rsidRDefault="00301772" w:rsidP="00301772">
                        <w:pPr>
                          <w:rPr>
                            <w:vertAlign w:val="subscript"/>
                            <w:lang w:val="en-US"/>
                          </w:rPr>
                        </w:pPr>
                        <w:r w:rsidRPr="00FD19ED">
                          <w:rPr>
                            <w:i/>
                            <w:lang w:val="en-US"/>
                          </w:rPr>
                          <w:t>M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2</w:t>
                        </w:r>
                      </w:p>
                    </w:txbxContent>
                  </v:textbox>
                </v:shape>
                <v:shape id="Text Box 577" o:spid="_x0000_s1090" type="#_x0000_t202" style="position:absolute;left:4574;top:14860;width:5715;height:3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utX8QA&#10;AADbAAAADwAAAGRycy9kb3ducmV2LnhtbESPT2sCMRDF7wW/QxjBS9GsHmRZjVIWBQtW6La9j5vp&#10;/nEzCZtUt9/eCIXeZnhv3u/NejuYTlyp941lBfNZAoK4tLrhSsHnx36agvABWWNnmRT8koftZvS0&#10;xkzbG7/TtQiViCHsM1RQh+AyKX1Zk0E/s444at+2Nxji2ldS93iL4aaTiyRZSoMNR0KNjvKaykvx&#10;YyJ3N6Tu63zM29fi+dwuTty8pazUZDy8rEAEGsK/+e/6oGP9OTx+iQP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LrV/EAAAA2wAAAA8AAAAAAAAAAAAAAAAAmAIAAGRycy9k&#10;b3ducmV2LnhtbFBLBQYAAAAABAAEAPUAAACJAwAAAAA=&#10;" stroked="f">
                  <v:fill opacity="0"/>
                  <v:textbox>
                    <w:txbxContent>
                      <w:p w:rsidR="00301772" w:rsidRPr="005F1938" w:rsidRDefault="00301772" w:rsidP="00301772">
                        <w:pPr>
                          <w:rPr>
                            <w:lang w:val="en-US"/>
                          </w:rPr>
                        </w:pPr>
                        <w:r w:rsidRPr="00FD19ED">
                          <w:rPr>
                            <w:i/>
                            <w:lang w:val="en-US"/>
                          </w:rPr>
                          <w:t>x</w:t>
                        </w:r>
                        <w:r>
                          <w:rPr>
                            <w:vertAlign w:val="subscript"/>
                            <w:lang w:val="en-US"/>
                          </w:rPr>
                          <w:t>0</w:t>
                        </w:r>
                        <w:r>
                          <w:rPr>
                            <w:lang w:val="en-US"/>
                          </w:rPr>
                          <w:t>=</w:t>
                        </w:r>
                        <w:r w:rsidRPr="00FD19ED">
                          <w:rPr>
                            <w:i/>
                            <w:lang w:val="en-US"/>
                          </w:rPr>
                          <w:t>a</w:t>
                        </w:r>
                      </w:p>
                    </w:txbxContent>
                  </v:textbox>
                </v:shape>
                <v:shape id="Text Box 578" o:spid="_x0000_s1091" type="#_x0000_t202" style="position:absolute;left:14856;top:14860;width:5715;height:30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kzKMUA&#10;AADbAAAADwAAAGRycy9kb3ducmV2LnhtbESPQWvCQBCF70L/wzKFXkQ3zaGENKtIUGihLRjtfZId&#10;k2h2NmS3Mf333YLgbYb35n1vsvVkOjHS4FrLCp6XEQjiyuqWawXHw26RgHAeWWNnmRT8koP16mGW&#10;Yartlfc0Fr4WIYRdigoa7/tUSlc1ZNAtbU8ctJMdDPqwDrXUA15DuOlkHEUv0mDLgdBgT3lD1aX4&#10;MYG7nZL+u/zIz+/FvDzHX9x+JqzU0+O0eQXhafJ38+36TYf6Mfz/Ega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GTMoxQAAANsAAAAPAAAAAAAAAAAAAAAAAJgCAABkcnMv&#10;ZG93bnJldi54bWxQSwUGAAAAAAQABAD1AAAAigMAAAAA&#10;" stroked="f">
                  <v:fill opacity="0"/>
                  <v:textbox>
                    <w:txbxContent>
                      <w:p w:rsidR="00301772" w:rsidRPr="005F1938" w:rsidRDefault="00301772" w:rsidP="00301772">
                        <w:pPr>
                          <w:rPr>
                            <w:lang w:val="en-US"/>
                          </w:rPr>
                        </w:pPr>
                        <w:r w:rsidRPr="00FD19ED">
                          <w:rPr>
                            <w:i/>
                            <w:lang w:val="en-US"/>
                          </w:rPr>
                          <w:t>x</w:t>
                        </w:r>
                        <w:r w:rsidRPr="00FD19ED">
                          <w:rPr>
                            <w:i/>
                            <w:vertAlign w:val="subscript"/>
                            <w:lang w:val="en-US"/>
                          </w:rPr>
                          <w:t>n</w:t>
                        </w:r>
                        <w:r>
                          <w:rPr>
                            <w:lang w:val="en-US"/>
                          </w:rPr>
                          <w:t>=</w:t>
                        </w:r>
                        <w:r w:rsidRPr="00FD19ED">
                          <w:rPr>
                            <w:i/>
                            <w:lang w:val="en-US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301772" w:rsidRDefault="000C70B8" w:rsidP="00301772">
      <w:pPr>
        <w:ind w:firstLine="567"/>
        <w:jc w:val="both"/>
        <w:rPr>
          <w:lang w:eastAsia="ja-JP"/>
        </w:rPr>
      </w:pPr>
      <w:r w:rsidRPr="00301772">
        <w:rPr>
          <w:b/>
          <w:i/>
          <w:lang w:eastAsia="ja-JP"/>
        </w:rPr>
        <w:t>Лемма:</w:t>
      </w:r>
      <w:r w:rsidRPr="0018618A">
        <w:rPr>
          <w:lang w:eastAsia="ja-JP"/>
        </w:rPr>
        <w:t xml:space="preserve"> если криволинейная трапеция огран</w:t>
      </w:r>
      <w:r w:rsidRPr="0018618A">
        <w:rPr>
          <w:lang w:eastAsia="ja-JP"/>
        </w:rPr>
        <w:t>и</w:t>
      </w:r>
      <w:r w:rsidRPr="0018618A">
        <w:rPr>
          <w:lang w:eastAsia="ja-JP"/>
        </w:rPr>
        <w:t xml:space="preserve">чена параболой </w:t>
      </w:r>
      <w:r w:rsidR="0018618A" w:rsidRPr="0018618A">
        <w:rPr>
          <w:position w:val="-10"/>
          <w:lang w:eastAsia="ja-JP"/>
        </w:rPr>
        <w:object w:dxaOrig="1719" w:dyaOrig="400">
          <v:shape id="_x0000_i1041" type="#_x0000_t75" style="width:85.9pt;height:19.95pt" o:ole="">
            <v:imagedata r:id="rId40" o:title=""/>
          </v:shape>
          <o:OLEObject Type="Embed" ProgID="Equation.DSMT4" ShapeID="_x0000_i1041" DrawAspect="Content" ObjectID="_1609440821" r:id="rId41"/>
        </w:object>
      </w:r>
      <w:r w:rsidR="001632BC" w:rsidRPr="0018618A">
        <w:rPr>
          <w:lang w:eastAsia="ja-JP"/>
        </w:rPr>
        <w:t>,</w:t>
      </w:r>
      <w:r w:rsidRPr="0018618A">
        <w:rPr>
          <w:lang w:eastAsia="ja-JP"/>
        </w:rPr>
        <w:t xml:space="preserve"> осью </w:t>
      </w:r>
      <w:r w:rsidRPr="0018618A">
        <w:rPr>
          <w:lang w:val="en-US" w:eastAsia="ja-JP"/>
        </w:rPr>
        <w:t>O</w:t>
      </w:r>
      <w:r w:rsidRPr="00301772">
        <w:rPr>
          <w:i/>
          <w:lang w:val="en-US" w:eastAsia="ja-JP"/>
        </w:rPr>
        <w:t>x</w:t>
      </w:r>
      <w:r w:rsidRPr="00301772">
        <w:rPr>
          <w:lang w:eastAsia="ja-JP"/>
        </w:rPr>
        <w:t xml:space="preserve"> </w:t>
      </w:r>
      <w:r w:rsidRPr="0018618A">
        <w:rPr>
          <w:lang w:eastAsia="ja-JP"/>
        </w:rPr>
        <w:t xml:space="preserve"> и двумя ординатами</w:t>
      </w:r>
      <w:r w:rsidR="00435C69" w:rsidRPr="0018618A">
        <w:rPr>
          <w:lang w:eastAsia="ja-JP"/>
        </w:rPr>
        <w:t>, расстояние между которыми равно 2</w:t>
      </w:r>
      <w:r w:rsidR="00435C69" w:rsidRPr="00301772">
        <w:rPr>
          <w:i/>
          <w:lang w:val="en-US" w:eastAsia="ja-JP"/>
        </w:rPr>
        <w:t>h</w:t>
      </w:r>
      <w:r w:rsidR="00435C69" w:rsidRPr="0018618A">
        <w:rPr>
          <w:lang w:eastAsia="ja-JP"/>
        </w:rPr>
        <w:t xml:space="preserve">, то её площадь равна: </w:t>
      </w:r>
      <w:r w:rsidR="0018618A" w:rsidRPr="0018618A">
        <w:rPr>
          <w:position w:val="-24"/>
          <w:lang w:eastAsia="ja-JP"/>
        </w:rPr>
        <w:object w:dxaOrig="2060" w:dyaOrig="620">
          <v:shape id="_x0000_i1042" type="#_x0000_t75" style="width:102.85pt;height:30.85pt" o:ole="">
            <v:imagedata r:id="rId42" o:title=""/>
          </v:shape>
          <o:OLEObject Type="Embed" ProgID="Equation.DSMT4" ShapeID="_x0000_i1042" DrawAspect="Content" ObjectID="_1609440822" r:id="rId43"/>
        </w:object>
      </w:r>
      <w:r w:rsidR="00435C69" w:rsidRPr="0018618A">
        <w:rPr>
          <w:lang w:eastAsia="ja-JP"/>
        </w:rPr>
        <w:t xml:space="preserve">, где </w:t>
      </w:r>
      <w:r w:rsidR="00435C69" w:rsidRPr="00301772">
        <w:rPr>
          <w:i/>
          <w:lang w:val="en-US" w:eastAsia="ja-JP"/>
        </w:rPr>
        <w:t>y</w:t>
      </w:r>
      <w:r w:rsidR="00435C69" w:rsidRPr="0018618A">
        <w:rPr>
          <w:vertAlign w:val="subscript"/>
          <w:lang w:eastAsia="ja-JP"/>
        </w:rPr>
        <w:t>0</w:t>
      </w:r>
      <w:r w:rsidR="00435C69" w:rsidRPr="0018618A">
        <w:rPr>
          <w:lang w:eastAsia="ja-JP"/>
        </w:rPr>
        <w:t xml:space="preserve"> и </w:t>
      </w:r>
      <w:r w:rsidR="00435C69" w:rsidRPr="00301772">
        <w:rPr>
          <w:i/>
          <w:lang w:val="en-US" w:eastAsia="ja-JP"/>
        </w:rPr>
        <w:t>y</w:t>
      </w:r>
      <w:r w:rsidR="001632BC" w:rsidRPr="0018618A">
        <w:rPr>
          <w:vertAlign w:val="subscript"/>
          <w:lang w:eastAsia="ja-JP"/>
        </w:rPr>
        <w:t>2</w:t>
      </w:r>
      <w:r w:rsidR="00435C69" w:rsidRPr="0018618A">
        <w:rPr>
          <w:lang w:eastAsia="ja-JP"/>
        </w:rPr>
        <w:t xml:space="preserve">- крайние ординаты, а </w:t>
      </w:r>
      <w:r w:rsidR="00435C69" w:rsidRPr="00301772">
        <w:rPr>
          <w:i/>
          <w:lang w:val="en-US" w:eastAsia="ja-JP"/>
        </w:rPr>
        <w:t>y</w:t>
      </w:r>
      <w:r w:rsidR="00435C69" w:rsidRPr="0018618A">
        <w:rPr>
          <w:vertAlign w:val="subscript"/>
          <w:lang w:eastAsia="ja-JP"/>
        </w:rPr>
        <w:t>1</w:t>
      </w:r>
      <w:r w:rsidR="00435C69" w:rsidRPr="0018618A">
        <w:rPr>
          <w:lang w:eastAsia="ja-JP"/>
        </w:rPr>
        <w:t>- ордината кривой в середине отрезка.</w:t>
      </w:r>
    </w:p>
    <w:p w:rsidR="00301772" w:rsidRDefault="00301772" w:rsidP="00301772">
      <w:pPr>
        <w:jc w:val="both"/>
        <w:rPr>
          <w:lang w:eastAsia="ja-JP"/>
        </w:rPr>
      </w:pPr>
      <w:r>
        <w:rPr>
          <w:lang w:eastAsia="ja-JP"/>
        </w:rPr>
        <w:t>У</w:t>
      </w:r>
      <w:r w:rsidR="00F342D9" w:rsidRPr="0018618A">
        <w:rPr>
          <w:lang w:eastAsia="ja-JP"/>
        </w:rPr>
        <w:t xml:space="preserve">читывая, что </w:t>
      </w:r>
      <w:r w:rsidR="0018618A" w:rsidRPr="0018618A">
        <w:rPr>
          <w:position w:val="-24"/>
          <w:lang w:eastAsia="ja-JP"/>
        </w:rPr>
        <w:object w:dxaOrig="1420" w:dyaOrig="620">
          <v:shape id="_x0000_i1043" type="#_x0000_t75" style="width:70.8pt;height:30.85pt" o:ole="">
            <v:imagedata r:id="rId44" o:title=""/>
          </v:shape>
          <o:OLEObject Type="Embed" ProgID="Equation.DSMT4" ShapeID="_x0000_i1043" DrawAspect="Content" ObjectID="_1609440823" r:id="rId45"/>
        </w:object>
      </w:r>
      <w:r>
        <w:rPr>
          <w:lang w:eastAsia="ja-JP"/>
        </w:rPr>
        <w:t xml:space="preserve"> можно получить</w:t>
      </w:r>
    </w:p>
    <w:p w:rsidR="00AA7B23" w:rsidRDefault="00AA7B23" w:rsidP="00301772">
      <w:pPr>
        <w:jc w:val="both"/>
        <w:rPr>
          <w:lang w:eastAsia="ja-JP"/>
        </w:rPr>
      </w:pPr>
    </w:p>
    <w:p w:rsidR="00AA7B23" w:rsidRDefault="00AA7B23" w:rsidP="00301772">
      <w:pPr>
        <w:jc w:val="both"/>
        <w:rPr>
          <w:lang w:eastAsia="ja-JP"/>
        </w:rPr>
      </w:pPr>
    </w:p>
    <w:p w:rsidR="00301772" w:rsidRDefault="00AA7B23" w:rsidP="00AA7B23">
      <w:pPr>
        <w:jc w:val="center"/>
      </w:pPr>
      <w:r w:rsidRPr="0018618A">
        <w:rPr>
          <w:position w:val="-58"/>
        </w:rPr>
        <w:object w:dxaOrig="7460" w:dyaOrig="1280">
          <v:shape id="_x0000_i1044" type="#_x0000_t75" style="width:372.7pt;height:64.15pt" o:ole="">
            <v:imagedata r:id="rId46" o:title=""/>
          </v:shape>
          <o:OLEObject Type="Embed" ProgID="Equation.DSMT4" ShapeID="_x0000_i1044" DrawAspect="Content" ObjectID="_1609440824" r:id="rId47"/>
        </w:object>
      </w:r>
    </w:p>
    <w:p w:rsidR="00213035" w:rsidRPr="0018618A" w:rsidRDefault="00342DD4" w:rsidP="00FD19ED">
      <w:pPr>
        <w:jc w:val="both"/>
      </w:pPr>
      <w:r w:rsidRPr="0018618A">
        <w:t>Это и есть формула Симпсона. Здесь число точек деления произвольно, но чем это число больше, тем точнее сумма в правой части равенства даёт значение интеграла.</w:t>
      </w:r>
      <w:r w:rsidR="009F372B" w:rsidRPr="0018618A">
        <w:t xml:space="preserve"> Формула Симпсона даёт самое точное значение интеграла (из классических формул приближённого интегрирования), погрешность для этого метода находится по формуле: </w:t>
      </w:r>
      <w:r w:rsidR="00301772" w:rsidRPr="0018618A">
        <w:rPr>
          <w:position w:val="-26"/>
        </w:rPr>
        <w:object w:dxaOrig="1680" w:dyaOrig="700">
          <v:shape id="_x0000_i1045" type="#_x0000_t75" style="width:84.1pt;height:35.1pt" o:ole="">
            <v:imagedata r:id="rId48" o:title=""/>
          </v:shape>
          <o:OLEObject Type="Embed" ProgID="Equation.DSMT4" ShapeID="_x0000_i1045" DrawAspect="Content" ObjectID="_1609440825" r:id="rId49"/>
        </w:object>
      </w:r>
      <w:r w:rsidR="009F372B" w:rsidRPr="0018618A">
        <w:t xml:space="preserve"> где </w:t>
      </w:r>
      <w:r w:rsidR="00301772" w:rsidRPr="0018618A">
        <w:rPr>
          <w:position w:val="-26"/>
        </w:rPr>
        <w:object w:dxaOrig="2079" w:dyaOrig="580">
          <v:shape id="_x0000_i1046" type="#_x0000_t75" style="width:104.05pt;height:29.05pt" o:ole="">
            <v:imagedata r:id="rId50" o:title=""/>
          </v:shape>
          <o:OLEObject Type="Embed" ProgID="Equation.DSMT4" ShapeID="_x0000_i1046" DrawAspect="Content" ObjectID="_1609440826" r:id="rId51"/>
        </w:object>
      </w:r>
      <w:r w:rsidR="00213035" w:rsidRPr="0018618A">
        <w:t xml:space="preserve"> </w:t>
      </w:r>
    </w:p>
    <w:p w:rsidR="0065197E" w:rsidRPr="0018618A" w:rsidRDefault="009469B3" w:rsidP="0018618A">
      <w:pPr>
        <w:widowControl w:val="0"/>
        <w:ind w:right="-104" w:firstLine="436"/>
        <w:jc w:val="center"/>
        <w:rPr>
          <w:b/>
        </w:rPr>
      </w:pPr>
      <w:r>
        <w:rPr>
          <w:b/>
        </w:rPr>
        <w:t>Пример</w:t>
      </w:r>
      <w:r w:rsidR="00270A55">
        <w:rPr>
          <w:b/>
        </w:rPr>
        <w:t>.</w:t>
      </w:r>
    </w:p>
    <w:p w:rsidR="009469B3" w:rsidRDefault="0065197E" w:rsidP="0018618A">
      <w:pPr>
        <w:widowControl w:val="0"/>
        <w:ind w:right="-104" w:firstLine="436"/>
        <w:jc w:val="both"/>
      </w:pPr>
      <w:r w:rsidRPr="0018618A">
        <w:t xml:space="preserve">Общий вид интеграла, решение которого, будет рассмотрено в этом разделе: </w:t>
      </w:r>
      <w:r w:rsidR="0018618A" w:rsidRPr="0018618A">
        <w:rPr>
          <w:position w:val="-18"/>
        </w:rPr>
        <w:object w:dxaOrig="1540" w:dyaOrig="520">
          <v:shape id="_x0000_i1047" type="#_x0000_t75" style="width:76.85pt;height:26pt" o:ole="">
            <v:imagedata r:id="rId52" o:title=""/>
          </v:shape>
          <o:OLEObject Type="Embed" ProgID="Equation.DSMT4" ShapeID="_x0000_i1047" DrawAspect="Content" ObjectID="_1609440827" r:id="rId53"/>
        </w:object>
      </w:r>
      <w:r w:rsidR="009469B3">
        <w:t>.</w:t>
      </w:r>
      <w:r w:rsidRPr="0018618A">
        <w:t xml:space="preserve">Заданные значения: </w:t>
      </w:r>
      <w:r w:rsidRPr="0018618A">
        <w:rPr>
          <w:lang w:val="en-US"/>
        </w:rPr>
        <w:t>a</w:t>
      </w:r>
      <w:r w:rsidRPr="0018618A">
        <w:t>=0;</w:t>
      </w:r>
      <w:r w:rsidR="00671C38" w:rsidRPr="0018618A">
        <w:t xml:space="preserve"> </w:t>
      </w:r>
      <w:r w:rsidRPr="0018618A">
        <w:rPr>
          <w:lang w:val="en-US"/>
        </w:rPr>
        <w:t>c</w:t>
      </w:r>
      <w:r w:rsidRPr="0018618A">
        <w:t xml:space="preserve">=0,3; </w:t>
      </w:r>
      <w:r w:rsidRPr="0018618A">
        <w:rPr>
          <w:lang w:val="en-US"/>
        </w:rPr>
        <w:t>m</w:t>
      </w:r>
      <w:r w:rsidRPr="0018618A">
        <w:t xml:space="preserve">=2; </w:t>
      </w:r>
      <w:r w:rsidRPr="0018618A">
        <w:rPr>
          <w:lang w:val="en-US"/>
        </w:rPr>
        <w:t>b</w:t>
      </w:r>
      <w:r w:rsidRPr="0018618A">
        <w:t xml:space="preserve">=3; </w:t>
      </w:r>
      <w:r w:rsidRPr="0018618A">
        <w:rPr>
          <w:lang w:val="en-US"/>
        </w:rPr>
        <w:t>k</w:t>
      </w:r>
      <w:r w:rsidRPr="0018618A">
        <w:t>=7.</w:t>
      </w:r>
      <w:r w:rsidR="009469B3">
        <w:t>Подставим заданные значения получим</w:t>
      </w:r>
      <w:r w:rsidR="0018618A" w:rsidRPr="0018618A">
        <w:rPr>
          <w:position w:val="-18"/>
        </w:rPr>
        <w:object w:dxaOrig="1980" w:dyaOrig="520">
          <v:shape id="_x0000_i1048" type="#_x0000_t75" style="width:99.25pt;height:26pt" o:ole="">
            <v:imagedata r:id="rId54" o:title=""/>
          </v:shape>
          <o:OLEObject Type="Embed" ProgID="Equation.DSMT4" ShapeID="_x0000_i1048" DrawAspect="Content" ObjectID="_1609440828" r:id="rId55"/>
        </w:object>
      </w:r>
      <w:r w:rsidRPr="0018618A">
        <w:t>.</w:t>
      </w:r>
    </w:p>
    <w:p w:rsidR="00671B29" w:rsidRPr="0018618A" w:rsidRDefault="009469B3" w:rsidP="009469B3">
      <w:pPr>
        <w:widowControl w:val="0"/>
        <w:ind w:right="-104" w:firstLine="436"/>
        <w:jc w:val="both"/>
      </w:pPr>
      <w:r>
        <w:t>Найдем точное решение интеграла применяя метод замены:</w:t>
      </w:r>
    </w:p>
    <w:p w:rsidR="00671B29" w:rsidRPr="0018618A" w:rsidRDefault="009469B3" w:rsidP="009469B3">
      <w:pPr>
        <w:widowControl w:val="0"/>
        <w:ind w:right="-104"/>
        <w:jc w:val="center"/>
      </w:pPr>
      <w:r w:rsidRPr="009469B3">
        <w:rPr>
          <w:position w:val="-108"/>
        </w:rPr>
        <w:object w:dxaOrig="6660" w:dyaOrig="2280">
          <v:shape id="_x0000_i1049" type="#_x0000_t75" style="width:332.75pt;height:113.75pt" o:ole="">
            <v:imagedata r:id="rId56" o:title=""/>
          </v:shape>
          <o:OLEObject Type="Embed" ProgID="Equation.DSMT4" ShapeID="_x0000_i1049" DrawAspect="Content" ObjectID="_1609440829" r:id="rId57"/>
        </w:object>
      </w:r>
    </w:p>
    <w:p w:rsidR="00B471D9" w:rsidRPr="0018618A" w:rsidRDefault="00B471D9" w:rsidP="0018618A">
      <w:pPr>
        <w:widowControl w:val="0"/>
        <w:ind w:right="-104"/>
        <w:jc w:val="both"/>
      </w:pPr>
      <w:r w:rsidRPr="0018618A">
        <w:t xml:space="preserve">Разделим отрезок [0;3] на </w:t>
      </w:r>
      <w:r w:rsidRPr="00321D4A">
        <w:rPr>
          <w:i/>
          <w:lang w:val="en-US"/>
        </w:rPr>
        <w:t>n</w:t>
      </w:r>
      <w:r w:rsidRPr="0018618A">
        <w:t xml:space="preserve">=10 равных частей и найдём шаг деления: </w:t>
      </w:r>
      <w:r w:rsidR="0018618A" w:rsidRPr="0018618A">
        <w:rPr>
          <w:position w:val="-24"/>
        </w:rPr>
        <w:object w:dxaOrig="1820" w:dyaOrig="620">
          <v:shape id="_x0000_i1050" type="#_x0000_t75" style="width:90.75pt;height:30.85pt" o:ole="">
            <v:imagedata r:id="rId58" o:title=""/>
          </v:shape>
          <o:OLEObject Type="Embed" ProgID="Equation.DSMT4" ShapeID="_x0000_i1050" DrawAspect="Content" ObjectID="_1609440830" r:id="rId59"/>
        </w:object>
      </w:r>
    </w:p>
    <w:p w:rsidR="0065197E" w:rsidRDefault="0065197E" w:rsidP="0018618A">
      <w:pPr>
        <w:widowControl w:val="0"/>
        <w:ind w:right="-104"/>
        <w:jc w:val="both"/>
      </w:pPr>
      <w:r w:rsidRPr="0018618A">
        <w:t>Найдём значение подынтегральной функ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60"/>
        <w:gridCol w:w="762"/>
        <w:gridCol w:w="786"/>
        <w:gridCol w:w="785"/>
        <w:gridCol w:w="785"/>
        <w:gridCol w:w="784"/>
        <w:gridCol w:w="784"/>
        <w:gridCol w:w="784"/>
        <w:gridCol w:w="785"/>
        <w:gridCol w:w="772"/>
        <w:gridCol w:w="772"/>
        <w:gridCol w:w="772"/>
      </w:tblGrid>
      <w:tr w:rsidR="001B167A" w:rsidTr="001B167A">
        <w:tc>
          <w:tcPr>
            <w:tcW w:w="760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i/>
                <w:lang w:val="en-US"/>
              </w:rPr>
            </w:pPr>
            <w:r w:rsidRPr="001B167A">
              <w:rPr>
                <w:i/>
                <w:lang w:val="en-US"/>
              </w:rPr>
              <w:t>x</w:t>
            </w:r>
          </w:p>
        </w:tc>
        <w:tc>
          <w:tcPr>
            <w:tcW w:w="762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0</w:t>
            </w:r>
          </w:p>
        </w:tc>
        <w:tc>
          <w:tcPr>
            <w:tcW w:w="78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0,3</w:t>
            </w:r>
          </w:p>
        </w:tc>
        <w:tc>
          <w:tcPr>
            <w:tcW w:w="78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0,6</w:t>
            </w:r>
          </w:p>
        </w:tc>
        <w:tc>
          <w:tcPr>
            <w:tcW w:w="78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0,9</w:t>
            </w:r>
          </w:p>
        </w:tc>
        <w:tc>
          <w:tcPr>
            <w:tcW w:w="784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1,2</w:t>
            </w:r>
          </w:p>
        </w:tc>
        <w:tc>
          <w:tcPr>
            <w:tcW w:w="784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1,5</w:t>
            </w:r>
          </w:p>
        </w:tc>
        <w:tc>
          <w:tcPr>
            <w:tcW w:w="784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1,8</w:t>
            </w:r>
          </w:p>
        </w:tc>
        <w:tc>
          <w:tcPr>
            <w:tcW w:w="78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2,1</w:t>
            </w:r>
          </w:p>
        </w:tc>
        <w:tc>
          <w:tcPr>
            <w:tcW w:w="759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2,4</w:t>
            </w:r>
          </w:p>
        </w:tc>
        <w:tc>
          <w:tcPr>
            <w:tcW w:w="759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2,7</w:t>
            </w:r>
          </w:p>
        </w:tc>
        <w:tc>
          <w:tcPr>
            <w:tcW w:w="759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3</w:t>
            </w:r>
          </w:p>
        </w:tc>
      </w:tr>
      <w:tr w:rsidR="001B167A" w:rsidTr="001B167A">
        <w:tc>
          <w:tcPr>
            <w:tcW w:w="760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i/>
                <w:lang w:val="en-US"/>
              </w:rPr>
            </w:pPr>
            <w:r w:rsidRPr="001B167A">
              <w:rPr>
                <w:i/>
                <w:lang w:val="en-US"/>
              </w:rPr>
              <w:t>y</w:t>
            </w:r>
          </w:p>
        </w:tc>
        <w:tc>
          <w:tcPr>
            <w:tcW w:w="762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lang w:val="en-US"/>
              </w:rPr>
            </w:pPr>
            <w:r w:rsidRPr="001B167A">
              <w:rPr>
                <w:lang w:val="en-US"/>
              </w:rPr>
              <w:t>0</w:t>
            </w:r>
          </w:p>
        </w:tc>
        <w:tc>
          <w:tcPr>
            <w:tcW w:w="786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0,289</w:t>
            </w:r>
          </w:p>
        </w:tc>
        <w:tc>
          <w:tcPr>
            <w:tcW w:w="785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1,007</w:t>
            </w:r>
          </w:p>
        </w:tc>
        <w:tc>
          <w:tcPr>
            <w:tcW w:w="785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2,199</w:t>
            </w:r>
          </w:p>
        </w:tc>
        <w:tc>
          <w:tcPr>
            <w:tcW w:w="784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3,866</w:t>
            </w:r>
          </w:p>
        </w:tc>
        <w:tc>
          <w:tcPr>
            <w:tcW w:w="784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6,009</w:t>
            </w:r>
          </w:p>
        </w:tc>
        <w:tc>
          <w:tcPr>
            <w:tcW w:w="784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8,628</w:t>
            </w:r>
          </w:p>
        </w:tc>
        <w:tc>
          <w:tcPr>
            <w:tcW w:w="785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11,724</w:t>
            </w:r>
          </w:p>
        </w:tc>
        <w:tc>
          <w:tcPr>
            <w:tcW w:w="759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15,296</w:t>
            </w:r>
          </w:p>
        </w:tc>
        <w:tc>
          <w:tcPr>
            <w:tcW w:w="759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19,344</w:t>
            </w:r>
          </w:p>
        </w:tc>
        <w:tc>
          <w:tcPr>
            <w:tcW w:w="759" w:type="dxa"/>
          </w:tcPr>
          <w:p w:rsidR="00321D4A" w:rsidRDefault="00321D4A" w:rsidP="001B167A">
            <w:pPr>
              <w:widowControl w:val="0"/>
              <w:ind w:right="-104"/>
              <w:jc w:val="both"/>
            </w:pPr>
            <w:r w:rsidRPr="0018618A">
              <w:t>23,868</w:t>
            </w:r>
          </w:p>
        </w:tc>
      </w:tr>
    </w:tbl>
    <w:p w:rsidR="00321D4A" w:rsidRPr="00321D4A" w:rsidRDefault="00321D4A" w:rsidP="0018618A">
      <w:pPr>
        <w:widowControl w:val="0"/>
        <w:ind w:right="-104"/>
        <w:jc w:val="both"/>
        <w:rPr>
          <w:u w:val="single"/>
          <w:lang w:val="en-US"/>
        </w:rPr>
      </w:pPr>
    </w:p>
    <w:p w:rsidR="0065197E" w:rsidRPr="00321D4A" w:rsidRDefault="00321D4A" w:rsidP="00321D4A">
      <w:pPr>
        <w:widowControl w:val="0"/>
        <w:numPr>
          <w:ilvl w:val="0"/>
          <w:numId w:val="7"/>
        </w:numPr>
        <w:ind w:right="-104"/>
        <w:jc w:val="both"/>
        <w:rPr>
          <w:b/>
          <w:i/>
        </w:rPr>
      </w:pPr>
      <w:r w:rsidRPr="00321D4A">
        <w:rPr>
          <w:b/>
          <w:i/>
        </w:rPr>
        <w:t>Формула прямоугольников</w:t>
      </w:r>
      <w:r w:rsidR="0065197E" w:rsidRPr="00321D4A">
        <w:rPr>
          <w:b/>
          <w:i/>
        </w:rPr>
        <w:t>:</w:t>
      </w:r>
    </w:p>
    <w:p w:rsidR="0065197E" w:rsidRPr="0018618A" w:rsidRDefault="0065197E" w:rsidP="0018618A">
      <w:pPr>
        <w:widowControl w:val="0"/>
        <w:ind w:right="-104"/>
        <w:jc w:val="both"/>
      </w:pPr>
      <w:r w:rsidRPr="0018618A">
        <w:t>Входящих</w:t>
      </w:r>
    </w:p>
    <w:p w:rsidR="0065197E" w:rsidRPr="0018618A" w:rsidRDefault="00AA7B23" w:rsidP="0018618A">
      <w:pPr>
        <w:widowControl w:val="0"/>
        <w:ind w:right="-104"/>
        <w:jc w:val="both"/>
      </w:pPr>
      <w:r w:rsidRPr="00321D4A">
        <w:rPr>
          <w:position w:val="-58"/>
        </w:rPr>
        <w:object w:dxaOrig="8360" w:dyaOrig="1500">
          <v:shape id="_x0000_i1051" type="#_x0000_t75" style="width:418.1pt;height:75.05pt" o:ole="">
            <v:imagedata r:id="rId60" o:title=""/>
          </v:shape>
          <o:OLEObject Type="Embed" ProgID="Equation.DSMT4" ShapeID="_x0000_i1051" DrawAspect="Content" ObjectID="_1609440831" r:id="rId61"/>
        </w:object>
      </w:r>
    </w:p>
    <w:p w:rsidR="0065197E" w:rsidRPr="0018618A" w:rsidRDefault="0065197E" w:rsidP="0018618A">
      <w:pPr>
        <w:widowControl w:val="0"/>
        <w:ind w:right="-104"/>
        <w:jc w:val="both"/>
      </w:pPr>
      <w:r w:rsidRPr="0018618A">
        <w:t>Выходящих</w:t>
      </w:r>
    </w:p>
    <w:p w:rsidR="0065197E" w:rsidRPr="0018618A" w:rsidRDefault="00AA7B23" w:rsidP="0018618A">
      <w:pPr>
        <w:widowControl w:val="0"/>
        <w:ind w:right="-104"/>
        <w:jc w:val="both"/>
      </w:pPr>
      <w:r w:rsidRPr="00AA7B23">
        <w:rPr>
          <w:position w:val="-42"/>
        </w:rPr>
        <w:object w:dxaOrig="9080" w:dyaOrig="960">
          <v:shape id="_x0000_i1052" type="#_x0000_t75" style="width:453.8pt;height:47.8pt" o:ole="">
            <v:imagedata r:id="rId62" o:title=""/>
          </v:shape>
          <o:OLEObject Type="Embed" ProgID="Equation.DSMT4" ShapeID="_x0000_i1052" DrawAspect="Content" ObjectID="_1609440832" r:id="rId63"/>
        </w:object>
      </w:r>
    </w:p>
    <w:p w:rsidR="0065197E" w:rsidRPr="00321D4A" w:rsidRDefault="0065197E" w:rsidP="0018618A">
      <w:pPr>
        <w:widowControl w:val="0"/>
        <w:ind w:right="-104"/>
        <w:jc w:val="both"/>
        <w:rPr>
          <w:lang w:val="en-US"/>
        </w:rPr>
      </w:pPr>
      <w:r w:rsidRPr="00321D4A">
        <w:t xml:space="preserve">Средних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8"/>
        <w:gridCol w:w="1012"/>
        <w:gridCol w:w="767"/>
        <w:gridCol w:w="862"/>
        <w:gridCol w:w="862"/>
        <w:gridCol w:w="862"/>
        <w:gridCol w:w="862"/>
        <w:gridCol w:w="862"/>
        <w:gridCol w:w="862"/>
        <w:gridCol w:w="762"/>
        <w:gridCol w:w="1207"/>
      </w:tblGrid>
      <w:tr w:rsidR="001B167A" w:rsidRPr="001B167A" w:rsidTr="001B167A">
        <w:tc>
          <w:tcPr>
            <w:tcW w:w="718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i/>
                <w:sz w:val="20"/>
                <w:szCs w:val="20"/>
                <w:lang w:val="en-US"/>
              </w:rPr>
            </w:pPr>
            <w:r w:rsidRPr="001B167A">
              <w:rPr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012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0,15</w:t>
            </w:r>
          </w:p>
        </w:tc>
        <w:tc>
          <w:tcPr>
            <w:tcW w:w="767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0,45</w:t>
            </w:r>
          </w:p>
        </w:tc>
        <w:tc>
          <w:tcPr>
            <w:tcW w:w="76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0,75</w:t>
            </w:r>
          </w:p>
        </w:tc>
        <w:tc>
          <w:tcPr>
            <w:tcW w:w="76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1,05</w:t>
            </w:r>
          </w:p>
        </w:tc>
        <w:tc>
          <w:tcPr>
            <w:tcW w:w="76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1,35</w:t>
            </w:r>
          </w:p>
        </w:tc>
        <w:tc>
          <w:tcPr>
            <w:tcW w:w="76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1,65</w:t>
            </w:r>
          </w:p>
        </w:tc>
        <w:tc>
          <w:tcPr>
            <w:tcW w:w="76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1,95</w:t>
            </w:r>
          </w:p>
        </w:tc>
        <w:tc>
          <w:tcPr>
            <w:tcW w:w="76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2,25</w:t>
            </w:r>
          </w:p>
        </w:tc>
        <w:tc>
          <w:tcPr>
            <w:tcW w:w="742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2,55</w:t>
            </w:r>
          </w:p>
        </w:tc>
        <w:tc>
          <w:tcPr>
            <w:tcW w:w="1207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2,85</w:t>
            </w:r>
          </w:p>
        </w:tc>
      </w:tr>
      <w:tr w:rsidR="001B167A" w:rsidRPr="001B167A" w:rsidTr="001B167A">
        <w:tc>
          <w:tcPr>
            <w:tcW w:w="718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i/>
                <w:sz w:val="20"/>
                <w:szCs w:val="20"/>
                <w:lang w:val="en-US"/>
              </w:rPr>
            </w:pPr>
            <w:r w:rsidRPr="001B167A">
              <w:rPr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1012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  <w:lang w:val="en-US"/>
              </w:rPr>
            </w:pPr>
            <w:r w:rsidRPr="001B167A">
              <w:rPr>
                <w:sz w:val="20"/>
                <w:szCs w:val="20"/>
              </w:rPr>
              <w:t>0,101458</w:t>
            </w:r>
          </w:p>
        </w:tc>
        <w:tc>
          <w:tcPr>
            <w:tcW w:w="767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0,58974</w:t>
            </w:r>
          </w:p>
        </w:tc>
        <w:tc>
          <w:tcPr>
            <w:tcW w:w="76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1,543889</w:t>
            </w:r>
          </w:p>
        </w:tc>
        <w:tc>
          <w:tcPr>
            <w:tcW w:w="76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2,973095</w:t>
            </w:r>
          </w:p>
        </w:tc>
        <w:tc>
          <w:tcPr>
            <w:tcW w:w="76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4,878247</w:t>
            </w:r>
          </w:p>
        </w:tc>
        <w:tc>
          <w:tcPr>
            <w:tcW w:w="76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7,259531</w:t>
            </w:r>
          </w:p>
        </w:tc>
        <w:tc>
          <w:tcPr>
            <w:tcW w:w="765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10,11701</w:t>
            </w:r>
          </w:p>
        </w:tc>
        <w:tc>
          <w:tcPr>
            <w:tcW w:w="766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13,45069</w:t>
            </w:r>
          </w:p>
        </w:tc>
        <w:tc>
          <w:tcPr>
            <w:tcW w:w="742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17,2606</w:t>
            </w:r>
          </w:p>
        </w:tc>
        <w:tc>
          <w:tcPr>
            <w:tcW w:w="1207" w:type="dxa"/>
          </w:tcPr>
          <w:p w:rsidR="00321D4A" w:rsidRPr="001B167A" w:rsidRDefault="00321D4A" w:rsidP="001B167A">
            <w:pPr>
              <w:widowControl w:val="0"/>
              <w:ind w:right="-104"/>
              <w:jc w:val="both"/>
              <w:rPr>
                <w:sz w:val="20"/>
                <w:szCs w:val="20"/>
              </w:rPr>
            </w:pPr>
            <w:r w:rsidRPr="001B167A">
              <w:rPr>
                <w:sz w:val="20"/>
                <w:szCs w:val="20"/>
              </w:rPr>
              <w:t>21,54674</w:t>
            </w:r>
          </w:p>
        </w:tc>
      </w:tr>
    </w:tbl>
    <w:p w:rsidR="0065197E" w:rsidRPr="0018618A" w:rsidRDefault="00AA7B23" w:rsidP="0018618A">
      <w:pPr>
        <w:widowControl w:val="0"/>
        <w:ind w:right="-104"/>
        <w:jc w:val="both"/>
      </w:pPr>
      <w:r w:rsidRPr="00AA7B23">
        <w:rPr>
          <w:position w:val="-42"/>
        </w:rPr>
        <w:object w:dxaOrig="9060" w:dyaOrig="960">
          <v:shape id="_x0000_i1053" type="#_x0000_t75" style="width:453.2pt;height:47.8pt" o:ole="">
            <v:imagedata r:id="rId64" o:title=""/>
          </v:shape>
          <o:OLEObject Type="Embed" ProgID="Equation.DSMT4" ShapeID="_x0000_i1053" DrawAspect="Content" ObjectID="_1609440833" r:id="rId65"/>
        </w:object>
      </w:r>
    </w:p>
    <w:p w:rsidR="00AA7B23" w:rsidRDefault="0065197E" w:rsidP="0018618A">
      <w:pPr>
        <w:widowControl w:val="0"/>
        <w:ind w:right="-104"/>
        <w:jc w:val="both"/>
        <w:rPr>
          <w:lang w:val="en-US"/>
        </w:rPr>
      </w:pPr>
      <w:r w:rsidRPr="0018618A">
        <w:t>Определим погрешность метода прямоугольников:</w:t>
      </w:r>
      <w:r w:rsidR="00AA7B23" w:rsidRPr="00AA7B23">
        <w:rPr>
          <w:position w:val="-24"/>
        </w:rPr>
        <w:object w:dxaOrig="3940" w:dyaOrig="620">
          <v:shape id="_x0000_i1054" type="#_x0000_t75" style="width:197.25pt;height:30.85pt" o:ole="">
            <v:imagedata r:id="rId66" o:title=""/>
          </v:shape>
          <o:OLEObject Type="Embed" ProgID="Equation.DSMT4" ShapeID="_x0000_i1054" DrawAspect="Content" ObjectID="_1609440834" r:id="rId67"/>
        </w:object>
      </w:r>
      <w:r w:rsidR="00AA7B23" w:rsidRPr="00AA7B23">
        <w:t>.</w:t>
      </w:r>
    </w:p>
    <w:p w:rsidR="0065197E" w:rsidRPr="00AA7B23" w:rsidRDefault="00AA7B23" w:rsidP="00AA7B23">
      <w:pPr>
        <w:widowControl w:val="0"/>
        <w:numPr>
          <w:ilvl w:val="0"/>
          <w:numId w:val="7"/>
        </w:numPr>
        <w:ind w:right="-104"/>
        <w:jc w:val="both"/>
        <w:rPr>
          <w:b/>
          <w:i/>
        </w:rPr>
      </w:pPr>
      <w:r w:rsidRPr="00AA7B23">
        <w:rPr>
          <w:b/>
          <w:i/>
        </w:rPr>
        <w:lastRenderedPageBreak/>
        <w:t>Формула трапеций</w:t>
      </w:r>
    </w:p>
    <w:p w:rsidR="00270A55" w:rsidRDefault="00AA7B23" w:rsidP="0018618A">
      <w:pPr>
        <w:widowControl w:val="0"/>
        <w:ind w:right="-104"/>
        <w:jc w:val="both"/>
      </w:pPr>
      <w:r w:rsidRPr="00AA7B23">
        <w:rPr>
          <w:position w:val="-58"/>
        </w:rPr>
        <w:object w:dxaOrig="9279" w:dyaOrig="1500">
          <v:shape id="_x0000_i1055" type="#_x0000_t75" style="width:464.05pt;height:75.05pt" o:ole="">
            <v:imagedata r:id="rId68" o:title=""/>
          </v:shape>
          <o:OLEObject Type="Embed" ProgID="Equation.DSMT4" ShapeID="_x0000_i1055" DrawAspect="Content" ObjectID="_1609440835" r:id="rId69"/>
        </w:object>
      </w:r>
    </w:p>
    <w:p w:rsidR="00AA7B23" w:rsidRDefault="0065197E" w:rsidP="0018618A">
      <w:pPr>
        <w:widowControl w:val="0"/>
        <w:ind w:right="-104"/>
        <w:jc w:val="both"/>
        <w:rPr>
          <w:lang w:val="en-US"/>
        </w:rPr>
      </w:pPr>
      <w:r w:rsidRPr="0018618A">
        <w:t>Определим погрешность метода трапеции:</w:t>
      </w:r>
      <w:r w:rsidR="00AA7B23">
        <w:rPr>
          <w:lang w:val="en-US"/>
        </w:rPr>
        <w:t xml:space="preserve"> </w:t>
      </w:r>
    </w:p>
    <w:p w:rsidR="0065197E" w:rsidRPr="0018618A" w:rsidRDefault="00AA7B23" w:rsidP="0018618A">
      <w:pPr>
        <w:widowControl w:val="0"/>
        <w:ind w:right="-104"/>
        <w:jc w:val="both"/>
        <w:rPr>
          <w:lang w:val="en-US"/>
        </w:rPr>
      </w:pPr>
      <w:r w:rsidRPr="0018618A">
        <w:rPr>
          <w:position w:val="-26"/>
          <w:lang w:val="en-US"/>
        </w:rPr>
        <w:object w:dxaOrig="5360" w:dyaOrig="700">
          <v:shape id="_x0000_i1056" type="#_x0000_t75" style="width:268.05pt;height:35.1pt" o:ole="">
            <v:imagedata r:id="rId70" o:title=""/>
          </v:shape>
          <o:OLEObject Type="Embed" ProgID="Equation.DSMT4" ShapeID="_x0000_i1056" DrawAspect="Content" ObjectID="_1609440836" r:id="rId71"/>
        </w:object>
      </w:r>
    </w:p>
    <w:p w:rsidR="00671C38" w:rsidRPr="0018618A" w:rsidRDefault="00671C38" w:rsidP="0018618A">
      <w:pPr>
        <w:widowControl w:val="0"/>
        <w:ind w:right="-104"/>
        <w:jc w:val="both"/>
      </w:pPr>
      <w:r w:rsidRPr="0018618A">
        <w:t>М</w:t>
      </w:r>
      <w:r w:rsidRPr="0018618A">
        <w:rPr>
          <w:vertAlign w:val="subscript"/>
        </w:rPr>
        <w:t>2</w:t>
      </w:r>
      <w:r w:rsidRPr="0018618A">
        <w:t xml:space="preserve"> – максимальное значение второй производной на данном промежутке.</w:t>
      </w:r>
    </w:p>
    <w:p w:rsidR="0065197E" w:rsidRPr="00AA7B23" w:rsidRDefault="0065197E" w:rsidP="0018618A">
      <w:pPr>
        <w:widowControl w:val="0"/>
        <w:ind w:right="-104"/>
        <w:jc w:val="both"/>
        <w:rPr>
          <w:b/>
          <w:i/>
        </w:rPr>
      </w:pPr>
    </w:p>
    <w:p w:rsidR="0065197E" w:rsidRPr="00AA7B23" w:rsidRDefault="00AA7B23" w:rsidP="00AA7B23">
      <w:pPr>
        <w:widowControl w:val="0"/>
        <w:numPr>
          <w:ilvl w:val="0"/>
          <w:numId w:val="7"/>
        </w:numPr>
        <w:ind w:right="-104"/>
        <w:jc w:val="both"/>
        <w:rPr>
          <w:b/>
          <w:i/>
        </w:rPr>
      </w:pPr>
      <w:r w:rsidRPr="00AA7B23">
        <w:rPr>
          <w:b/>
          <w:i/>
        </w:rPr>
        <w:t xml:space="preserve">Формула </w:t>
      </w:r>
      <w:r>
        <w:rPr>
          <w:b/>
          <w:i/>
        </w:rPr>
        <w:t>С</w:t>
      </w:r>
      <w:r w:rsidRPr="00AA7B23">
        <w:rPr>
          <w:b/>
          <w:i/>
        </w:rPr>
        <w:t>импсона</w:t>
      </w:r>
      <w:r>
        <w:rPr>
          <w:b/>
          <w:i/>
        </w:rPr>
        <w:t>.</w:t>
      </w:r>
    </w:p>
    <w:p w:rsidR="0065197E" w:rsidRPr="0018618A" w:rsidRDefault="00270A55" w:rsidP="0018618A">
      <w:pPr>
        <w:widowControl w:val="0"/>
        <w:ind w:right="-104"/>
        <w:jc w:val="both"/>
        <w:rPr>
          <w:lang w:val="en-US"/>
        </w:rPr>
      </w:pPr>
      <w:r w:rsidRPr="0018618A">
        <w:rPr>
          <w:position w:val="-44"/>
        </w:rPr>
        <w:object w:dxaOrig="8180" w:dyaOrig="999">
          <v:shape id="_x0000_i1057" type="#_x0000_t75" style="width:409pt;height:50.2pt" o:ole="">
            <v:imagedata r:id="rId72" o:title=""/>
          </v:shape>
          <o:OLEObject Type="Embed" ProgID="Equation.DSMT4" ShapeID="_x0000_i1057" DrawAspect="Content" ObjectID="_1609440837" r:id="rId73"/>
        </w:object>
      </w:r>
    </w:p>
    <w:p w:rsidR="0065197E" w:rsidRPr="0018618A" w:rsidRDefault="0065197E" w:rsidP="0018618A">
      <w:pPr>
        <w:widowControl w:val="0"/>
        <w:ind w:right="-104"/>
        <w:jc w:val="both"/>
      </w:pPr>
      <w:r w:rsidRPr="0018618A">
        <w:t>Определи</w:t>
      </w:r>
      <w:r w:rsidR="00AA7B23">
        <w:t>м</w:t>
      </w:r>
      <w:r w:rsidRPr="0018618A">
        <w:t xml:space="preserve"> погрешность метода Симпсона:</w:t>
      </w:r>
    </w:p>
    <w:p w:rsidR="0065197E" w:rsidRPr="00AA7B23" w:rsidRDefault="00AA7B23" w:rsidP="0018618A">
      <w:pPr>
        <w:widowControl w:val="0"/>
        <w:ind w:right="-104"/>
        <w:jc w:val="both"/>
        <w:rPr>
          <w:u w:val="single"/>
        </w:rPr>
      </w:pPr>
      <w:r w:rsidRPr="0018618A">
        <w:rPr>
          <w:position w:val="-26"/>
          <w:lang w:val="en-US"/>
        </w:rPr>
        <w:object w:dxaOrig="6259" w:dyaOrig="700">
          <v:shape id="_x0000_i1058" type="#_x0000_t75" style="width:312.8pt;height:35.1pt" o:ole="">
            <v:imagedata r:id="rId74" o:title=""/>
          </v:shape>
          <o:OLEObject Type="Embed" ProgID="Equation.DSMT4" ShapeID="_x0000_i1058" DrawAspect="Content" ObjectID="_1609440838" r:id="rId75"/>
        </w:object>
      </w:r>
      <w:r>
        <w:t>.</w:t>
      </w:r>
    </w:p>
    <w:p w:rsidR="00671C38" w:rsidRDefault="00671C38" w:rsidP="0018618A">
      <w:pPr>
        <w:widowControl w:val="0"/>
        <w:ind w:right="-104"/>
        <w:jc w:val="both"/>
      </w:pPr>
      <w:r w:rsidRPr="00BE36F3">
        <w:rPr>
          <w:i/>
        </w:rPr>
        <w:t>М</w:t>
      </w:r>
      <w:r w:rsidRPr="0018618A">
        <w:rPr>
          <w:vertAlign w:val="subscript"/>
        </w:rPr>
        <w:t>4</w:t>
      </w:r>
      <w:r w:rsidRPr="0018618A">
        <w:t xml:space="preserve"> – максимальное значение четвёртой производной на данном промежутке.</w:t>
      </w:r>
    </w:p>
    <w:p w:rsidR="00270A55" w:rsidRDefault="00270A55" w:rsidP="0018618A">
      <w:pPr>
        <w:widowControl w:val="0"/>
        <w:ind w:right="-104"/>
        <w:jc w:val="both"/>
      </w:pPr>
    </w:p>
    <w:p w:rsidR="00270A55" w:rsidRDefault="00270A55" w:rsidP="00270A55">
      <w:pPr>
        <w:widowControl w:val="0"/>
        <w:ind w:right="-104"/>
        <w:jc w:val="center"/>
        <w:rPr>
          <w:b/>
        </w:rPr>
      </w:pPr>
      <w:r w:rsidRPr="00270A55">
        <w:rPr>
          <w:b/>
        </w:rPr>
        <w:t>Задание</w:t>
      </w:r>
      <w:r>
        <w:rPr>
          <w:b/>
        </w:rPr>
        <w:t>.</w:t>
      </w:r>
    </w:p>
    <w:p w:rsidR="00BE36F3" w:rsidRPr="00BE36F3" w:rsidRDefault="00BE36F3" w:rsidP="00BE36F3">
      <w:pPr>
        <w:autoSpaceDE w:val="0"/>
        <w:autoSpaceDN w:val="0"/>
        <w:adjustRightInd w:val="0"/>
        <w:spacing w:line="209" w:lineRule="exact"/>
        <w:ind w:left="40" w:right="-20"/>
      </w:pPr>
    </w:p>
    <w:p w:rsidR="00240F53" w:rsidRDefault="00BE36F3" w:rsidP="00240F53">
      <w:pPr>
        <w:autoSpaceDE w:val="0"/>
        <w:autoSpaceDN w:val="0"/>
        <w:adjustRightInd w:val="0"/>
        <w:spacing w:line="209" w:lineRule="exact"/>
        <w:ind w:left="40" w:right="-20" w:firstLine="527"/>
        <w:jc w:val="both"/>
      </w:pPr>
      <w:r w:rsidRPr="00BE36F3">
        <w:t>Вычислить интегралы с помощью метода прямоугольников, трапеций и Симпсона. Шаг выбрать самостоятельно. Определить погрешность вычислений для всех трех методов</w:t>
      </w:r>
      <w:r w:rsidR="00240F53">
        <w:t>.</w:t>
      </w:r>
    </w:p>
    <w:p w:rsidR="00240F53" w:rsidRDefault="00240F53" w:rsidP="00240F53">
      <w:pPr>
        <w:autoSpaceDE w:val="0"/>
        <w:autoSpaceDN w:val="0"/>
        <w:adjustRightInd w:val="0"/>
        <w:spacing w:line="209" w:lineRule="exact"/>
        <w:ind w:left="40" w:right="-20" w:firstLine="527"/>
        <w:jc w:val="both"/>
      </w:pPr>
    </w:p>
    <w:p w:rsid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 w:cs="CMMI10"/>
          <w:sz w:val="22"/>
          <w:szCs w:val="22"/>
        </w:rPr>
      </w:pPr>
      <w:r w:rsidRPr="00240F53">
        <w:rPr>
          <w:rFonts w:ascii="CMMI10" w:hAnsi="CMMI10" w:cs="CMMI10"/>
          <w:position w:val="-10"/>
          <w:sz w:val="22"/>
          <w:szCs w:val="22"/>
        </w:rPr>
        <w:object w:dxaOrig="2659" w:dyaOrig="320">
          <v:shape id="_x0000_i1059" type="#_x0000_t75" style="width:133.1pt;height:15.75pt" o:ole="">
            <v:imagedata r:id="rId76" o:title=""/>
          </v:shape>
          <o:OLEObject Type="Embed" ProgID="Equation.DSMT4" ShapeID="_x0000_i1059" DrawAspect="Content" ObjectID="_1609440839" r:id="rId77"/>
        </w:object>
      </w:r>
    </w:p>
    <w:p w:rsid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 w:cs="CMMI10"/>
          <w:sz w:val="22"/>
          <w:szCs w:val="22"/>
        </w:rPr>
      </w:pPr>
      <w:r w:rsidRPr="00240F53">
        <w:rPr>
          <w:rFonts w:asciiTheme="minorHAnsi" w:hAnsiTheme="minorHAnsi" w:cs="CMMI10"/>
          <w:position w:val="-24"/>
          <w:sz w:val="22"/>
          <w:szCs w:val="22"/>
        </w:rPr>
        <w:object w:dxaOrig="2600" w:dyaOrig="620">
          <v:shape id="_x0000_i1060" type="#_x0000_t75" style="width:130.1pt;height:30.85pt" o:ole="">
            <v:imagedata r:id="rId78" o:title=""/>
          </v:shape>
          <o:OLEObject Type="Embed" ProgID="Equation.DSMT4" ShapeID="_x0000_i1060" DrawAspect="Content" ObjectID="_1609440840" r:id="rId79"/>
        </w:object>
      </w:r>
    </w:p>
    <w:p w:rsid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 w:cs="CMMI10"/>
          <w:sz w:val="22"/>
          <w:szCs w:val="22"/>
        </w:rPr>
      </w:pPr>
      <w:r w:rsidRPr="00240F53">
        <w:rPr>
          <w:rFonts w:asciiTheme="minorHAnsi" w:hAnsiTheme="minorHAnsi" w:cs="CMMI10"/>
          <w:position w:val="-24"/>
          <w:sz w:val="22"/>
          <w:szCs w:val="22"/>
        </w:rPr>
        <w:object w:dxaOrig="2439" w:dyaOrig="620">
          <v:shape id="_x0000_i1061" type="#_x0000_t75" style="width:122.2pt;height:30.85pt" o:ole="">
            <v:imagedata r:id="rId80" o:title=""/>
          </v:shape>
          <o:OLEObject Type="Embed" ProgID="Equation.DSMT4" ShapeID="_x0000_i1061" DrawAspect="Content" ObjectID="_1609440841" r:id="rId81"/>
        </w:object>
      </w:r>
    </w:p>
    <w:p w:rsid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 w:cs="CMMI10"/>
          <w:sz w:val="22"/>
          <w:szCs w:val="22"/>
        </w:rPr>
      </w:pPr>
      <w:r w:rsidRPr="00240F53">
        <w:rPr>
          <w:rFonts w:asciiTheme="minorHAnsi" w:hAnsiTheme="minorHAnsi" w:cs="CMMI10"/>
          <w:position w:val="-10"/>
          <w:sz w:val="22"/>
          <w:szCs w:val="22"/>
        </w:rPr>
        <w:object w:dxaOrig="2740" w:dyaOrig="440">
          <v:shape id="_x0000_i1062" type="#_x0000_t75" style="width:136.75pt;height:21.8pt" o:ole="">
            <v:imagedata r:id="rId82" o:title=""/>
          </v:shape>
          <o:OLEObject Type="Embed" ProgID="Equation.DSMT4" ShapeID="_x0000_i1062" DrawAspect="Content" ObjectID="_1609440842" r:id="rId83"/>
        </w:object>
      </w:r>
    </w:p>
    <w:p w:rsidR="00240F53" w:rsidRP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/>
        </w:rPr>
      </w:pPr>
      <w:r w:rsidRPr="004C0438">
        <w:rPr>
          <w:rFonts w:asciiTheme="minorHAnsi" w:hAnsiTheme="minorHAnsi" w:cs="CMMI10"/>
          <w:position w:val="-26"/>
          <w:sz w:val="22"/>
          <w:szCs w:val="22"/>
        </w:rPr>
        <w:object w:dxaOrig="2400" w:dyaOrig="639">
          <v:shape id="_x0000_i1063" type="#_x0000_t75" style="width:119.8pt;height:32.05pt;mso-position-horizontal:absolute" o:ole="" o:allowoverlap="f">
            <v:imagedata r:id="rId84" o:title=""/>
          </v:shape>
          <o:OLEObject Type="Embed" ProgID="Equation.DSMT4" ShapeID="_x0000_i1063" DrawAspect="Content" ObjectID="_1609440843" r:id="rId85"/>
        </w:object>
      </w:r>
    </w:p>
    <w:p w:rsidR="004C0438" w:rsidRP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/>
        </w:rPr>
      </w:pPr>
      <w:r w:rsidRPr="00240F53">
        <w:rPr>
          <w:rFonts w:ascii="CMMI10" w:hAnsi="CMMI10" w:cs="CMMI10"/>
          <w:position w:val="-10"/>
          <w:sz w:val="22"/>
          <w:szCs w:val="22"/>
        </w:rPr>
        <w:object w:dxaOrig="2680" w:dyaOrig="320">
          <v:shape id="_x0000_i1064" type="#_x0000_t75" style="width:133.7pt;height:15.75pt" o:ole="">
            <v:imagedata r:id="rId86" o:title=""/>
          </v:shape>
          <o:OLEObject Type="Embed" ProgID="Equation.DSMT4" ShapeID="_x0000_i1064" DrawAspect="Content" ObjectID="_1609440844" r:id="rId87"/>
        </w:object>
      </w:r>
    </w:p>
    <w:p w:rsidR="004C0438" w:rsidRP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/>
        </w:rPr>
      </w:pPr>
      <w:r w:rsidRPr="00240F53">
        <w:rPr>
          <w:rFonts w:ascii="CMMI10" w:hAnsi="CMMI10" w:cs="CMMI10"/>
          <w:position w:val="-10"/>
          <w:sz w:val="22"/>
          <w:szCs w:val="22"/>
        </w:rPr>
        <w:object w:dxaOrig="2820" w:dyaOrig="400">
          <v:shape id="_x0000_i1065" type="#_x0000_t75" style="width:140.95pt;height:19.95pt" o:ole="">
            <v:imagedata r:id="rId88" o:title=""/>
          </v:shape>
          <o:OLEObject Type="Embed" ProgID="Equation.DSMT4" ShapeID="_x0000_i1065" DrawAspect="Content" ObjectID="_1609440845" r:id="rId89"/>
        </w:object>
      </w:r>
    </w:p>
    <w:p w:rsidR="004C0438" w:rsidRP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/>
        </w:rPr>
      </w:pPr>
      <w:r w:rsidRPr="00240F53">
        <w:rPr>
          <w:rFonts w:ascii="CMMI10" w:hAnsi="CMMI10" w:cs="CMMI10"/>
          <w:position w:val="-10"/>
          <w:sz w:val="22"/>
          <w:szCs w:val="22"/>
        </w:rPr>
        <w:object w:dxaOrig="2940" w:dyaOrig="400">
          <v:shape id="_x0000_i1066" type="#_x0000_t75" style="width:147.05pt;height:19.95pt" o:ole="">
            <v:imagedata r:id="rId90" o:title=""/>
          </v:shape>
          <o:OLEObject Type="Embed" ProgID="Equation.DSMT4" ShapeID="_x0000_i1066" DrawAspect="Content" ObjectID="_1609440846" r:id="rId91"/>
        </w:object>
      </w:r>
    </w:p>
    <w:p w:rsidR="004C0438" w:rsidRP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/>
        </w:rPr>
      </w:pPr>
      <w:r w:rsidRPr="004C0438">
        <w:rPr>
          <w:rFonts w:asciiTheme="minorHAnsi" w:hAnsiTheme="minorHAnsi" w:cs="CMMI10"/>
          <w:position w:val="-28"/>
          <w:sz w:val="22"/>
          <w:szCs w:val="22"/>
        </w:rPr>
        <w:object w:dxaOrig="2620" w:dyaOrig="660">
          <v:shape id="_x0000_i1067" type="#_x0000_t75" style="width:130.7pt;height:33.3pt" o:ole="">
            <v:imagedata r:id="rId92" o:title=""/>
          </v:shape>
          <o:OLEObject Type="Embed" ProgID="Equation.DSMT4" ShapeID="_x0000_i1067" DrawAspect="Content" ObjectID="_1609440847" r:id="rId93"/>
        </w:object>
      </w:r>
    </w:p>
    <w:p w:rsidR="004C0438" w:rsidRPr="004C0438" w:rsidRDefault="004C0438" w:rsidP="004C0438">
      <w:pPr>
        <w:numPr>
          <w:ilvl w:val="0"/>
          <w:numId w:val="9"/>
        </w:numPr>
        <w:autoSpaceDE w:val="0"/>
        <w:autoSpaceDN w:val="0"/>
        <w:adjustRightInd w:val="0"/>
        <w:ind w:left="0" w:firstLine="567"/>
        <w:jc w:val="both"/>
        <w:rPr>
          <w:rFonts w:asciiTheme="minorHAnsi" w:hAnsiTheme="minorHAnsi"/>
        </w:rPr>
      </w:pPr>
      <w:r w:rsidRPr="004C0438">
        <w:rPr>
          <w:rFonts w:asciiTheme="minorHAnsi" w:hAnsiTheme="minorHAnsi" w:cs="CMMI10"/>
          <w:position w:val="-32"/>
          <w:sz w:val="22"/>
          <w:szCs w:val="22"/>
        </w:rPr>
        <w:object w:dxaOrig="3000" w:dyaOrig="700">
          <v:shape id="_x0000_i1068" type="#_x0000_t75" style="width:149.45pt;height:35.1pt" o:ole="">
            <v:imagedata r:id="rId94" o:title=""/>
          </v:shape>
          <o:OLEObject Type="Embed" ProgID="Equation.DSMT4" ShapeID="_x0000_i1068" DrawAspect="Content" ObjectID="_1609440848" r:id="rId95"/>
        </w:object>
      </w:r>
    </w:p>
    <w:sectPr w:rsidR="004C0438" w:rsidRPr="004C0438" w:rsidSect="00240F53">
      <w:headerReference w:type="even" r:id="rId96"/>
      <w:headerReference w:type="default" r:id="rId97"/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1505" w:rsidRDefault="00B11505">
      <w:r>
        <w:separator/>
      </w:r>
    </w:p>
  </w:endnote>
  <w:endnote w:type="continuationSeparator" w:id="0">
    <w:p w:rsidR="00B11505" w:rsidRDefault="00B115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MMI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1505" w:rsidRDefault="00B11505">
      <w:r>
        <w:separator/>
      </w:r>
    </w:p>
  </w:footnote>
  <w:footnote w:type="continuationSeparator" w:id="0">
    <w:p w:rsidR="00B11505" w:rsidRDefault="00B1150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5F22" w:rsidRDefault="00CF0598" w:rsidP="00C539AE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415F22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415F22" w:rsidRDefault="00415F22" w:rsidP="0052493F">
    <w:pPr>
      <w:pStyle w:val="a4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5F22" w:rsidRDefault="00CF0598" w:rsidP="00C539AE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415F22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9332A">
      <w:rPr>
        <w:rStyle w:val="a5"/>
        <w:noProof/>
      </w:rPr>
      <w:t>1</w:t>
    </w:r>
    <w:r>
      <w:rPr>
        <w:rStyle w:val="a5"/>
      </w:rPr>
      <w:fldChar w:fldCharType="end"/>
    </w:r>
  </w:p>
  <w:p w:rsidR="00415F22" w:rsidRDefault="00415F22" w:rsidP="0052493F">
    <w:pPr>
      <w:pStyle w:val="a4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17CC6"/>
    <w:multiLevelType w:val="hybridMultilevel"/>
    <w:tmpl w:val="DDEAF14C"/>
    <w:lvl w:ilvl="0" w:tplc="6E80B6F8">
      <w:start w:val="1"/>
      <w:numFmt w:val="decimal"/>
      <w:lvlText w:val="%1."/>
      <w:lvlJc w:val="left"/>
      <w:pPr>
        <w:ind w:left="927" w:hanging="360"/>
      </w:pPr>
      <w:rPr>
        <w:rFonts w:ascii="Calibri" w:hAnsi="Calibri" w:cs="CMMI10"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4617811"/>
    <w:multiLevelType w:val="hybridMultilevel"/>
    <w:tmpl w:val="9746CFE6"/>
    <w:lvl w:ilvl="0" w:tplc="791CC210">
      <w:start w:val="1"/>
      <w:numFmt w:val="decimal"/>
      <w:lvlText w:val="%1."/>
      <w:lvlJc w:val="left"/>
      <w:pPr>
        <w:ind w:left="720" w:hanging="360"/>
      </w:pPr>
      <w:rPr>
        <w:rFonts w:hint="default"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2F3791"/>
    <w:multiLevelType w:val="hybridMultilevel"/>
    <w:tmpl w:val="8F2629B4"/>
    <w:lvl w:ilvl="0" w:tplc="38B25D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0D00FD1"/>
    <w:multiLevelType w:val="hybridMultilevel"/>
    <w:tmpl w:val="62E8CB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19475EC"/>
    <w:multiLevelType w:val="singleLevel"/>
    <w:tmpl w:val="3EF6D5A6"/>
    <w:lvl w:ilvl="0">
      <w:start w:val="2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Arial" w:hAnsi="Arial" w:cs="Times New Roman" w:hint="default"/>
        <w:b w:val="0"/>
        <w:i w:val="0"/>
        <w:strike w:val="0"/>
        <w:dstrike w:val="0"/>
        <w:sz w:val="28"/>
        <w:u w:val="none"/>
        <w:effect w:val="none"/>
      </w:rPr>
    </w:lvl>
  </w:abstractNum>
  <w:abstractNum w:abstractNumId="5">
    <w:nsid w:val="278B3251"/>
    <w:multiLevelType w:val="hybridMultilevel"/>
    <w:tmpl w:val="D4BE33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69F1818"/>
    <w:multiLevelType w:val="singleLevel"/>
    <w:tmpl w:val="1988D692"/>
    <w:lvl w:ilvl="0">
      <w:start w:val="1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Arial" w:hAnsi="Arial" w:cs="Times New Roman" w:hint="default"/>
        <w:b w:val="0"/>
        <w:i w:val="0"/>
        <w:strike w:val="0"/>
        <w:dstrike w:val="0"/>
        <w:sz w:val="28"/>
        <w:u w:val="none"/>
        <w:effect w:val="none"/>
      </w:rPr>
    </w:lvl>
  </w:abstractNum>
  <w:abstractNum w:abstractNumId="7">
    <w:nsid w:val="49A8798E"/>
    <w:multiLevelType w:val="hybridMultilevel"/>
    <w:tmpl w:val="52FAA996"/>
    <w:lvl w:ilvl="0" w:tplc="4BF69194">
      <w:start w:val="1"/>
      <w:numFmt w:val="decimal"/>
      <w:lvlText w:val="%1."/>
      <w:lvlJc w:val="left"/>
      <w:pPr>
        <w:tabs>
          <w:tab w:val="num" w:pos="719"/>
        </w:tabs>
        <w:ind w:left="7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39"/>
        </w:tabs>
        <w:ind w:left="143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59"/>
        </w:tabs>
        <w:ind w:left="215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79"/>
        </w:tabs>
        <w:ind w:left="287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99"/>
        </w:tabs>
        <w:ind w:left="359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19"/>
        </w:tabs>
        <w:ind w:left="431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39"/>
        </w:tabs>
        <w:ind w:left="503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59"/>
        </w:tabs>
        <w:ind w:left="575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79"/>
        </w:tabs>
        <w:ind w:left="6479" w:hanging="180"/>
      </w:pPr>
    </w:lvl>
  </w:abstractNum>
  <w:abstractNum w:abstractNumId="8">
    <w:nsid w:val="766140D9"/>
    <w:multiLevelType w:val="singleLevel"/>
    <w:tmpl w:val="1F8698D4"/>
    <w:lvl w:ilvl="0">
      <w:start w:val="3"/>
      <w:numFmt w:val="decimal"/>
      <w:lvlText w:val="%1) "/>
      <w:legacy w:legacy="1" w:legacySpace="0" w:legacyIndent="283"/>
      <w:lvlJc w:val="left"/>
      <w:pPr>
        <w:ind w:left="1003" w:hanging="283"/>
      </w:pPr>
      <w:rPr>
        <w:rFonts w:ascii="Arial" w:hAnsi="Arial" w:cs="Times New Roman" w:hint="default"/>
        <w:b w:val="0"/>
        <w:i w:val="0"/>
        <w:strike w:val="0"/>
        <w:dstrike w:val="0"/>
        <w:sz w:val="28"/>
        <w:u w:val="none"/>
        <w:effect w:val="none"/>
      </w:rPr>
    </w:lvl>
  </w:abstractNum>
  <w:num w:numId="1">
    <w:abstractNumId w:val="7"/>
  </w:num>
  <w:num w:numId="2">
    <w:abstractNumId w:val="6"/>
    <w:lvlOverride w:ilvl="0">
      <w:startOverride w:val="1"/>
    </w:lvlOverride>
  </w:num>
  <w:num w:numId="3">
    <w:abstractNumId w:val="4"/>
    <w:lvlOverride w:ilvl="0">
      <w:startOverride w:val="2"/>
    </w:lvlOverride>
  </w:num>
  <w:num w:numId="4">
    <w:abstractNumId w:val="8"/>
    <w:lvlOverride w:ilvl="0">
      <w:startOverride w:val="3"/>
    </w:lvlOverride>
  </w:num>
  <w:num w:numId="5">
    <w:abstractNumId w:val="3"/>
  </w:num>
  <w:num w:numId="6">
    <w:abstractNumId w:val="1"/>
  </w:num>
  <w:num w:numId="7">
    <w:abstractNumId w:val="2"/>
  </w:num>
  <w:num w:numId="8">
    <w:abstractNumId w:val="5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activeWritingStyle w:appName="MSWord" w:lang="en-US" w:vendorID="64" w:dllVersion="131078" w:nlCheck="1" w:checkStyle="1"/>
  <w:activeWritingStyle w:appName="MSWord" w:lang="ru-RU" w:vendorID="1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3F46"/>
    <w:rsid w:val="00093E80"/>
    <w:rsid w:val="00096DEF"/>
    <w:rsid w:val="000C70B8"/>
    <w:rsid w:val="0015785E"/>
    <w:rsid w:val="001632BC"/>
    <w:rsid w:val="00164CC4"/>
    <w:rsid w:val="0018618A"/>
    <w:rsid w:val="001925E0"/>
    <w:rsid w:val="001B167A"/>
    <w:rsid w:val="00213035"/>
    <w:rsid w:val="0021736A"/>
    <w:rsid w:val="00230583"/>
    <w:rsid w:val="0023455C"/>
    <w:rsid w:val="002353C9"/>
    <w:rsid w:val="00240F53"/>
    <w:rsid w:val="00253C43"/>
    <w:rsid w:val="00270A55"/>
    <w:rsid w:val="00301772"/>
    <w:rsid w:val="00303834"/>
    <w:rsid w:val="00321D4A"/>
    <w:rsid w:val="00342DD4"/>
    <w:rsid w:val="003B6947"/>
    <w:rsid w:val="003C5ED5"/>
    <w:rsid w:val="003D3F46"/>
    <w:rsid w:val="003F0DB7"/>
    <w:rsid w:val="00415F22"/>
    <w:rsid w:val="00435C69"/>
    <w:rsid w:val="00441950"/>
    <w:rsid w:val="00464D5B"/>
    <w:rsid w:val="00480440"/>
    <w:rsid w:val="00481AB6"/>
    <w:rsid w:val="004C0438"/>
    <w:rsid w:val="004C0E4D"/>
    <w:rsid w:val="004E72D9"/>
    <w:rsid w:val="0052493F"/>
    <w:rsid w:val="00527C06"/>
    <w:rsid w:val="00567102"/>
    <w:rsid w:val="005A71B3"/>
    <w:rsid w:val="005D24E0"/>
    <w:rsid w:val="005E678D"/>
    <w:rsid w:val="005F1938"/>
    <w:rsid w:val="00600536"/>
    <w:rsid w:val="00624E7A"/>
    <w:rsid w:val="00627771"/>
    <w:rsid w:val="00641A9C"/>
    <w:rsid w:val="0065197E"/>
    <w:rsid w:val="00671B29"/>
    <w:rsid w:val="00671C38"/>
    <w:rsid w:val="006B6ACB"/>
    <w:rsid w:val="006C0A81"/>
    <w:rsid w:val="00706CEC"/>
    <w:rsid w:val="0073000B"/>
    <w:rsid w:val="007439F1"/>
    <w:rsid w:val="007D2434"/>
    <w:rsid w:val="00831E31"/>
    <w:rsid w:val="00847491"/>
    <w:rsid w:val="00920501"/>
    <w:rsid w:val="009469B3"/>
    <w:rsid w:val="00950362"/>
    <w:rsid w:val="00990A6C"/>
    <w:rsid w:val="0099332A"/>
    <w:rsid w:val="009B5DBD"/>
    <w:rsid w:val="009C61C5"/>
    <w:rsid w:val="009F372B"/>
    <w:rsid w:val="00A05106"/>
    <w:rsid w:val="00AA2914"/>
    <w:rsid w:val="00AA7B23"/>
    <w:rsid w:val="00AB1199"/>
    <w:rsid w:val="00AC1FCC"/>
    <w:rsid w:val="00B11505"/>
    <w:rsid w:val="00B202C7"/>
    <w:rsid w:val="00B471D9"/>
    <w:rsid w:val="00BD0F14"/>
    <w:rsid w:val="00BE36F3"/>
    <w:rsid w:val="00C23052"/>
    <w:rsid w:val="00C30D02"/>
    <w:rsid w:val="00C539AE"/>
    <w:rsid w:val="00C77CF7"/>
    <w:rsid w:val="00C83D2A"/>
    <w:rsid w:val="00C96175"/>
    <w:rsid w:val="00CA0936"/>
    <w:rsid w:val="00CB1B43"/>
    <w:rsid w:val="00CF0598"/>
    <w:rsid w:val="00D23F21"/>
    <w:rsid w:val="00D4450C"/>
    <w:rsid w:val="00D500F2"/>
    <w:rsid w:val="00D718B6"/>
    <w:rsid w:val="00DB2986"/>
    <w:rsid w:val="00E0370E"/>
    <w:rsid w:val="00E31CF1"/>
    <w:rsid w:val="00E91B83"/>
    <w:rsid w:val="00EF6EC5"/>
    <w:rsid w:val="00F100A0"/>
    <w:rsid w:val="00F342D9"/>
    <w:rsid w:val="00F57F74"/>
    <w:rsid w:val="00F765F7"/>
    <w:rsid w:val="00FD19ED"/>
    <w:rsid w:val="00FF5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S Mincho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059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5197E"/>
    <w:pPr>
      <w:spacing w:line="360" w:lineRule="auto"/>
      <w:ind w:right="-363"/>
    </w:pPr>
    <w:rPr>
      <w:rFonts w:eastAsia="Times New Roman"/>
      <w:sz w:val="28"/>
    </w:rPr>
  </w:style>
  <w:style w:type="paragraph" w:styleId="a4">
    <w:name w:val="header"/>
    <w:basedOn w:val="a"/>
    <w:rsid w:val="0052493F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52493F"/>
  </w:style>
  <w:style w:type="table" w:styleId="a6">
    <w:name w:val="Table Grid"/>
    <w:basedOn w:val="a1"/>
    <w:uiPriority w:val="59"/>
    <w:rsid w:val="00321D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S Mincho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0598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65197E"/>
    <w:pPr>
      <w:spacing w:line="360" w:lineRule="auto"/>
      <w:ind w:right="-363"/>
    </w:pPr>
    <w:rPr>
      <w:rFonts w:eastAsia="Times New Roman"/>
      <w:sz w:val="28"/>
    </w:rPr>
  </w:style>
  <w:style w:type="paragraph" w:styleId="a4">
    <w:name w:val="header"/>
    <w:basedOn w:val="a"/>
    <w:rsid w:val="0052493F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52493F"/>
  </w:style>
  <w:style w:type="table" w:styleId="a6">
    <w:name w:val="Table Grid"/>
    <w:basedOn w:val="a1"/>
    <w:uiPriority w:val="59"/>
    <w:rsid w:val="00321D4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20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91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4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45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83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2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97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47</Words>
  <Characters>5971</Characters>
  <Application>Microsoft Office Word</Application>
  <DocSecurity>0</DocSecurity>
  <Lines>49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</vt:lpstr>
    </vt:vector>
  </TitlesOfParts>
  <Company>Мой дом</Company>
  <LinksUpToDate>false</LinksUpToDate>
  <CharactersWithSpaces>70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Осипов</dc:creator>
  <cp:keywords>численное интегрирование</cp:keywords>
  <cp:lastModifiedBy>Pavel Kurjanov</cp:lastModifiedBy>
  <cp:revision>2</cp:revision>
  <cp:lastPrinted>2004-06-16T03:08:00Z</cp:lastPrinted>
  <dcterms:created xsi:type="dcterms:W3CDTF">2019-01-19T19:06:00Z</dcterms:created>
  <dcterms:modified xsi:type="dcterms:W3CDTF">2019-01-19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